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5"/>
  </p:notesMasterIdLst>
  <p:sldIdLst>
    <p:sldId id="256" r:id="rId2"/>
    <p:sldId id="282" r:id="rId3"/>
    <p:sldId id="284" r:id="rId4"/>
    <p:sldId id="286" r:id="rId5"/>
    <p:sldId id="285" r:id="rId6"/>
    <p:sldId id="283" r:id="rId7"/>
    <p:sldId id="287" r:id="rId8"/>
    <p:sldId id="288" r:id="rId9"/>
    <p:sldId id="312" r:id="rId10"/>
    <p:sldId id="289" r:id="rId11"/>
    <p:sldId id="290" r:id="rId12"/>
    <p:sldId id="291" r:id="rId13"/>
    <p:sldId id="292" r:id="rId14"/>
    <p:sldId id="294" r:id="rId15"/>
    <p:sldId id="295" r:id="rId16"/>
    <p:sldId id="320" r:id="rId17"/>
    <p:sldId id="297" r:id="rId18"/>
    <p:sldId id="298" r:id="rId19"/>
    <p:sldId id="296" r:id="rId20"/>
    <p:sldId id="299" r:id="rId21"/>
    <p:sldId id="300" r:id="rId22"/>
    <p:sldId id="301" r:id="rId23"/>
    <p:sldId id="306" r:id="rId24"/>
    <p:sldId id="302" r:id="rId25"/>
    <p:sldId id="326" r:id="rId26"/>
    <p:sldId id="327" r:id="rId27"/>
    <p:sldId id="307" r:id="rId28"/>
    <p:sldId id="303" r:id="rId29"/>
    <p:sldId id="322" r:id="rId30"/>
    <p:sldId id="304" r:id="rId31"/>
    <p:sldId id="308" r:id="rId32"/>
    <p:sldId id="309" r:id="rId33"/>
    <p:sldId id="319" r:id="rId34"/>
    <p:sldId id="325" r:id="rId35"/>
    <p:sldId id="324" r:id="rId36"/>
    <p:sldId id="310" r:id="rId37"/>
    <p:sldId id="318" r:id="rId38"/>
    <p:sldId id="311" r:id="rId39"/>
    <p:sldId id="316" r:id="rId40"/>
    <p:sldId id="323" r:id="rId41"/>
    <p:sldId id="313" r:id="rId42"/>
    <p:sldId id="315" r:id="rId43"/>
    <p:sldId id="317" r:id="rId4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0000FF"/>
    <a:srgbClr val="339933"/>
    <a:srgbClr val="C54646"/>
    <a:srgbClr val="00CC00"/>
    <a:srgbClr val="89CC40"/>
    <a:srgbClr val="D1E1FF"/>
    <a:srgbClr val="ABC7FF"/>
    <a:srgbClr val="8FB7FF"/>
    <a:srgbClr val="F7FA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52" autoAdjust="0"/>
    <p:restoredTop sz="91109" autoAdjust="0"/>
  </p:normalViewPr>
  <p:slideViewPr>
    <p:cSldViewPr>
      <p:cViewPr varScale="1">
        <p:scale>
          <a:sx n="68" d="100"/>
          <a:sy n="68" d="100"/>
        </p:scale>
        <p:origin x="1013" y="3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92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50" Type="http://schemas.microsoft.com/office/2016/11/relationships/changesInfo" Target="changesInfos/changesInfo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J HU" userId="f9cbafaa3520ff22" providerId="LiveId" clId="{7A7D437E-B238-4504-A722-E4B0B5B7B985}"/>
  </pc:docChgLst>
  <pc:docChgLst>
    <pc:chgData name="JJ HU" userId="f9cbafaa3520ff22" providerId="LiveId" clId="{9BB96A16-743A-4D1C-80CF-895446AABB40}"/>
  </pc:docChgLst>
  <pc:docChgLst>
    <pc:chgData userId="f9cbafaa3520ff22" providerId="LiveId" clId="{77C5B600-929B-4F34-98A5-4DD2D34425C9}"/>
    <pc:docChg chg="undo custSel addSld delSld modSld sldOrd">
      <pc:chgData name="" userId="f9cbafaa3520ff22" providerId="LiveId" clId="{77C5B600-929B-4F34-98A5-4DD2D34425C9}" dt="2021-04-28T02:18:52.998" v="777" actId="1035"/>
      <pc:docMkLst>
        <pc:docMk/>
      </pc:docMkLst>
      <pc:sldChg chg="ord">
        <pc:chgData name="" userId="f9cbafaa3520ff22" providerId="LiveId" clId="{77C5B600-929B-4F34-98A5-4DD2D34425C9}" dt="2021-04-26T16:08:41.924" v="0"/>
        <pc:sldMkLst>
          <pc:docMk/>
          <pc:sldMk cId="2095856663" sldId="292"/>
        </pc:sldMkLst>
      </pc:sldChg>
      <pc:sldChg chg="addSp delSp modSp">
        <pc:chgData name="" userId="f9cbafaa3520ff22" providerId="LiveId" clId="{77C5B600-929B-4F34-98A5-4DD2D34425C9}" dt="2021-04-26T16:20:00.353" v="4" actId="478"/>
        <pc:sldMkLst>
          <pc:docMk/>
          <pc:sldMk cId="2467675849" sldId="294"/>
        </pc:sldMkLst>
        <pc:picChg chg="add del mod">
          <ac:chgData name="" userId="f9cbafaa3520ff22" providerId="LiveId" clId="{77C5B600-929B-4F34-98A5-4DD2D34425C9}" dt="2021-04-26T16:20:00.353" v="4" actId="478"/>
          <ac:picMkLst>
            <pc:docMk/>
            <pc:sldMk cId="2467675849" sldId="294"/>
            <ac:picMk id="17410" creationId="{A2D29424-C446-408E-B146-37CBFD49E513}"/>
          </ac:picMkLst>
        </pc:picChg>
      </pc:sldChg>
      <pc:sldChg chg="addSp delSp">
        <pc:chgData name="" userId="f9cbafaa3520ff22" providerId="LiveId" clId="{77C5B600-929B-4F34-98A5-4DD2D34425C9}" dt="2021-04-27T16:35:40.399" v="11"/>
        <pc:sldMkLst>
          <pc:docMk/>
          <pc:sldMk cId="134481698" sldId="307"/>
        </pc:sldMkLst>
        <pc:spChg chg="add del">
          <ac:chgData name="" userId="f9cbafaa3520ff22" providerId="LiveId" clId="{77C5B600-929B-4F34-98A5-4DD2D34425C9}" dt="2021-04-27T16:35:40.399" v="11"/>
          <ac:spMkLst>
            <pc:docMk/>
            <pc:sldMk cId="134481698" sldId="307"/>
            <ac:spMk id="8" creationId="{FBB9C786-A7A0-42A3-9887-54FA9765469C}"/>
          </ac:spMkLst>
        </pc:spChg>
        <pc:graphicFrameChg chg="add del">
          <ac:chgData name="" userId="f9cbafaa3520ff22" providerId="LiveId" clId="{77C5B600-929B-4F34-98A5-4DD2D34425C9}" dt="2021-04-27T16:35:40.399" v="11"/>
          <ac:graphicFrameMkLst>
            <pc:docMk/>
            <pc:sldMk cId="134481698" sldId="307"/>
            <ac:graphicFrameMk id="9" creationId="{37FB71F5-4EDD-4234-BA12-B43972EE8519}"/>
          </ac:graphicFrameMkLst>
        </pc:graphicFrameChg>
      </pc:sldChg>
      <pc:sldChg chg="addSp delSp">
        <pc:chgData name="" userId="f9cbafaa3520ff22" providerId="LiveId" clId="{77C5B600-929B-4F34-98A5-4DD2D34425C9}" dt="2021-04-27T20:45:03.595" v="308"/>
        <pc:sldMkLst>
          <pc:docMk/>
          <pc:sldMk cId="3561208544" sldId="310"/>
        </pc:sldMkLst>
        <pc:picChg chg="del">
          <ac:chgData name="" userId="f9cbafaa3520ff22" providerId="LiveId" clId="{77C5B600-929B-4F34-98A5-4DD2D34425C9}" dt="2021-04-27T20:45:03.262" v="307" actId="478"/>
          <ac:picMkLst>
            <pc:docMk/>
            <pc:sldMk cId="3561208544" sldId="310"/>
            <ac:picMk id="5" creationId="{00000000-0000-0000-0000-000000000000}"/>
          </ac:picMkLst>
        </pc:picChg>
        <pc:picChg chg="add">
          <ac:chgData name="" userId="f9cbafaa3520ff22" providerId="LiveId" clId="{77C5B600-929B-4F34-98A5-4DD2D34425C9}" dt="2021-04-27T20:45:03.595" v="308"/>
          <ac:picMkLst>
            <pc:docMk/>
            <pc:sldMk cId="3561208544" sldId="310"/>
            <ac:picMk id="11" creationId="{BE902952-B412-487C-B8D3-F4DC40DE393E}"/>
          </ac:picMkLst>
        </pc:picChg>
      </pc:sldChg>
      <pc:sldChg chg="modSp">
        <pc:chgData name="" userId="f9cbafaa3520ff22" providerId="LiveId" clId="{77C5B600-929B-4F34-98A5-4DD2D34425C9}" dt="2021-04-27T22:12:31.060" v="439" actId="6549"/>
        <pc:sldMkLst>
          <pc:docMk/>
          <pc:sldMk cId="3701583737" sldId="323"/>
        </pc:sldMkLst>
        <pc:spChg chg="mod">
          <ac:chgData name="" userId="f9cbafaa3520ff22" providerId="LiveId" clId="{77C5B600-929B-4F34-98A5-4DD2D34425C9}" dt="2021-04-27T22:12:31.060" v="439" actId="6549"/>
          <ac:spMkLst>
            <pc:docMk/>
            <pc:sldMk cId="3701583737" sldId="323"/>
            <ac:spMk id="5" creationId="{E189F3BD-BE5A-438F-9C41-755CEAC2E4BC}"/>
          </ac:spMkLst>
        </pc:spChg>
      </pc:sldChg>
      <pc:sldChg chg="addSp delSp modSp add del ord">
        <pc:chgData name="" userId="f9cbafaa3520ff22" providerId="LiveId" clId="{77C5B600-929B-4F34-98A5-4DD2D34425C9}" dt="2021-04-27T16:44:48.700" v="133" actId="2696"/>
        <pc:sldMkLst>
          <pc:docMk/>
          <pc:sldMk cId="369922310" sldId="324"/>
        </pc:sldMkLst>
        <pc:spChg chg="add del">
          <ac:chgData name="" userId="f9cbafaa3520ff22" providerId="LiveId" clId="{77C5B600-929B-4F34-98A5-4DD2D34425C9}" dt="2021-04-27T16:35:48.439" v="13" actId="478"/>
          <ac:spMkLst>
            <pc:docMk/>
            <pc:sldMk cId="369922310" sldId="324"/>
            <ac:spMk id="8" creationId="{DBE52159-FDE2-400F-A240-5F21CF74A712}"/>
          </ac:spMkLst>
        </pc:spChg>
        <pc:spChg chg="add mod">
          <ac:chgData name="" userId="f9cbafaa3520ff22" providerId="LiveId" clId="{77C5B600-929B-4F34-98A5-4DD2D34425C9}" dt="2021-04-27T16:38:11.785" v="53" actId="1076"/>
          <ac:spMkLst>
            <pc:docMk/>
            <pc:sldMk cId="369922310" sldId="324"/>
            <ac:spMk id="14" creationId="{28663269-DAD8-4839-AF5B-5DF48D4831EE}"/>
          </ac:spMkLst>
        </pc:spChg>
        <pc:spChg chg="add mod">
          <ac:chgData name="" userId="f9cbafaa3520ff22" providerId="LiveId" clId="{77C5B600-929B-4F34-98A5-4DD2D34425C9}" dt="2021-04-27T16:42:40.439" v="132" actId="1038"/>
          <ac:spMkLst>
            <pc:docMk/>
            <pc:sldMk cId="369922310" sldId="324"/>
            <ac:spMk id="15" creationId="{580BD380-96BE-4711-8E43-3991065D8C93}"/>
          </ac:spMkLst>
        </pc:spChg>
        <pc:spChg chg="add mod">
          <ac:chgData name="" userId="f9cbafaa3520ff22" providerId="LiveId" clId="{77C5B600-929B-4F34-98A5-4DD2D34425C9}" dt="2021-04-27T16:38:54.549" v="93" actId="1035"/>
          <ac:spMkLst>
            <pc:docMk/>
            <pc:sldMk cId="369922310" sldId="324"/>
            <ac:spMk id="32" creationId="{24CC43C6-5C4C-466D-8460-E6309D840F26}"/>
          </ac:spMkLst>
        </pc:spChg>
        <pc:spChg chg="del">
          <ac:chgData name="" userId="f9cbafaa3520ff22" providerId="LiveId" clId="{77C5B600-929B-4F34-98A5-4DD2D34425C9}" dt="2021-04-27T16:35:21.566" v="6" actId="478"/>
          <ac:spMkLst>
            <pc:docMk/>
            <pc:sldMk cId="369922310" sldId="324"/>
            <ac:spMk id="39" creationId="{00000000-0000-0000-0000-000000000000}"/>
          </ac:spMkLst>
        </pc:spChg>
        <pc:graphicFrameChg chg="add mod">
          <ac:chgData name="" userId="f9cbafaa3520ff22" providerId="LiveId" clId="{77C5B600-929B-4F34-98A5-4DD2D34425C9}" dt="2021-04-27T16:39:40.841" v="99" actId="1038"/>
          <ac:graphicFrameMkLst>
            <pc:docMk/>
            <pc:sldMk cId="369922310" sldId="324"/>
            <ac:graphicFrameMk id="9" creationId="{72B816DD-0F4C-4A05-B634-32366FA8ADCD}"/>
          </ac:graphicFrameMkLst>
        </pc:graphicFrameChg>
        <pc:graphicFrameChg chg="add mod">
          <ac:chgData name="" userId="f9cbafaa3520ff22" providerId="LiveId" clId="{77C5B600-929B-4F34-98A5-4DD2D34425C9}" dt="2021-04-27T16:39:40.841" v="99" actId="1038"/>
          <ac:graphicFrameMkLst>
            <pc:docMk/>
            <pc:sldMk cId="369922310" sldId="324"/>
            <ac:graphicFrameMk id="13" creationId="{45E5FD08-01FF-4890-9612-79234B29D546}"/>
          </ac:graphicFrameMkLst>
        </pc:graphicFrameChg>
      </pc:sldChg>
      <pc:sldChg chg="addSp delSp modSp add">
        <pc:chgData name="" userId="f9cbafaa3520ff22" providerId="LiveId" clId="{77C5B600-929B-4F34-98A5-4DD2D34425C9}" dt="2021-04-27T21:07:12.728" v="335"/>
        <pc:sldMkLst>
          <pc:docMk/>
          <pc:sldMk cId="2089420984" sldId="324"/>
        </pc:sldMkLst>
        <pc:spChg chg="mod">
          <ac:chgData name="" userId="f9cbafaa3520ff22" providerId="LiveId" clId="{77C5B600-929B-4F34-98A5-4DD2D34425C9}" dt="2021-04-27T20:45:29.777" v="316" actId="1038"/>
          <ac:spMkLst>
            <pc:docMk/>
            <pc:sldMk cId="2089420984" sldId="324"/>
            <ac:spMk id="7" creationId="{00000000-0000-0000-0000-000000000000}"/>
          </ac:spMkLst>
        </pc:spChg>
        <pc:spChg chg="del">
          <ac:chgData name="" userId="f9cbafaa3520ff22" providerId="LiveId" clId="{77C5B600-929B-4F34-98A5-4DD2D34425C9}" dt="2021-04-27T20:37:17.754" v="136" actId="478"/>
          <ac:spMkLst>
            <pc:docMk/>
            <pc:sldMk cId="2089420984" sldId="324"/>
            <ac:spMk id="10" creationId="{00000000-0000-0000-0000-000000000000}"/>
          </ac:spMkLst>
        </pc:spChg>
        <pc:spChg chg="add mod">
          <ac:chgData name="" userId="f9cbafaa3520ff22" providerId="LiveId" clId="{77C5B600-929B-4F34-98A5-4DD2D34425C9}" dt="2021-04-27T20:45:39.934" v="325" actId="1035"/>
          <ac:spMkLst>
            <pc:docMk/>
            <pc:sldMk cId="2089420984" sldId="324"/>
            <ac:spMk id="12" creationId="{ABC84C1B-A906-40A8-8F4C-09A943FD5DF1}"/>
          </ac:spMkLst>
        </pc:spChg>
        <pc:graphicFrameChg chg="del">
          <ac:chgData name="" userId="f9cbafaa3520ff22" providerId="LiveId" clId="{77C5B600-929B-4F34-98A5-4DD2D34425C9}" dt="2021-04-27T20:37:17.754" v="136" actId="478"/>
          <ac:graphicFrameMkLst>
            <pc:docMk/>
            <pc:sldMk cId="2089420984" sldId="324"/>
            <ac:graphicFrameMk id="9" creationId="{00000000-0000-0000-0000-000000000000}"/>
          </ac:graphicFrameMkLst>
        </pc:graphicFrameChg>
        <pc:picChg chg="mod">
          <ac:chgData name="" userId="f9cbafaa3520ff22" providerId="LiveId" clId="{77C5B600-929B-4F34-98A5-4DD2D34425C9}" dt="2021-04-27T20:44:58.835" v="306" actId="1037"/>
          <ac:picMkLst>
            <pc:docMk/>
            <pc:sldMk cId="2089420984" sldId="324"/>
            <ac:picMk id="5" creationId="{00000000-0000-0000-0000-000000000000}"/>
          </ac:picMkLst>
        </pc:picChg>
        <pc:picChg chg="del">
          <ac:chgData name="" userId="f9cbafaa3520ff22" providerId="LiveId" clId="{77C5B600-929B-4F34-98A5-4DD2D34425C9}" dt="2021-04-27T20:37:14.695" v="135" actId="478"/>
          <ac:picMkLst>
            <pc:docMk/>
            <pc:sldMk cId="2089420984" sldId="324"/>
            <ac:picMk id="6" creationId="{00000000-0000-0000-0000-000000000000}"/>
          </ac:picMkLst>
        </pc:picChg>
        <pc:picChg chg="add mod">
          <ac:chgData name="" userId="f9cbafaa3520ff22" providerId="LiveId" clId="{77C5B600-929B-4F34-98A5-4DD2D34425C9}" dt="2021-04-27T20:45:25.412" v="309" actId="14100"/>
          <ac:picMkLst>
            <pc:docMk/>
            <pc:sldMk cId="2089420984" sldId="324"/>
            <ac:picMk id="11" creationId="{8959E065-2B02-4316-A3C6-B76696BA9830}"/>
          </ac:picMkLst>
        </pc:picChg>
        <pc:picChg chg="add del">
          <ac:chgData name="" userId="f9cbafaa3520ff22" providerId="LiveId" clId="{77C5B600-929B-4F34-98A5-4DD2D34425C9}" dt="2021-04-27T21:07:12.728" v="335"/>
          <ac:picMkLst>
            <pc:docMk/>
            <pc:sldMk cId="2089420984" sldId="324"/>
            <ac:picMk id="21506" creationId="{47E9D42F-35D7-4E7A-B728-FA17E521B9CB}"/>
          </ac:picMkLst>
        </pc:picChg>
      </pc:sldChg>
      <pc:sldChg chg="addSp delSp modSp add modNotesTx">
        <pc:chgData name="" userId="f9cbafaa3520ff22" providerId="LiveId" clId="{77C5B600-929B-4F34-98A5-4DD2D34425C9}" dt="2021-04-27T21:12:14.487" v="438" actId="1035"/>
        <pc:sldMkLst>
          <pc:docMk/>
          <pc:sldMk cId="158575046" sldId="325"/>
        </pc:sldMkLst>
        <pc:spChg chg="del">
          <ac:chgData name="" userId="f9cbafaa3520ff22" providerId="LiveId" clId="{77C5B600-929B-4F34-98A5-4DD2D34425C9}" dt="2021-04-27T21:07:02.121" v="327" actId="478"/>
          <ac:spMkLst>
            <pc:docMk/>
            <pc:sldMk cId="158575046" sldId="325"/>
            <ac:spMk id="7" creationId="{00000000-0000-0000-0000-000000000000}"/>
          </ac:spMkLst>
        </pc:spChg>
        <pc:spChg chg="add del">
          <ac:chgData name="" userId="f9cbafaa3520ff22" providerId="LiveId" clId="{77C5B600-929B-4F34-98A5-4DD2D34425C9}" dt="2021-04-27T21:11:18.510" v="388"/>
          <ac:spMkLst>
            <pc:docMk/>
            <pc:sldMk cId="158575046" sldId="325"/>
            <ac:spMk id="8" creationId="{58734836-DD2B-4F75-BCB8-815BF0C079CE}"/>
          </ac:spMkLst>
        </pc:spChg>
        <pc:spChg chg="add mod">
          <ac:chgData name="" userId="f9cbafaa3520ff22" providerId="LiveId" clId="{77C5B600-929B-4F34-98A5-4DD2D34425C9}" dt="2021-04-27T21:12:14.487" v="438" actId="1035"/>
          <ac:spMkLst>
            <pc:docMk/>
            <pc:sldMk cId="158575046" sldId="325"/>
            <ac:spMk id="9" creationId="{294ECD8A-828C-4347-9F8D-4DC73E4E79AE}"/>
          </ac:spMkLst>
        </pc:spChg>
        <pc:spChg chg="del">
          <ac:chgData name="" userId="f9cbafaa3520ff22" providerId="LiveId" clId="{77C5B600-929B-4F34-98A5-4DD2D34425C9}" dt="2021-04-27T21:07:02.121" v="327" actId="478"/>
          <ac:spMkLst>
            <pc:docMk/>
            <pc:sldMk cId="158575046" sldId="325"/>
            <ac:spMk id="12" creationId="{ABC84C1B-A906-40A8-8F4C-09A943FD5DF1}"/>
          </ac:spMkLst>
        </pc:spChg>
        <pc:spChg chg="add mod">
          <ac:chgData name="" userId="f9cbafaa3520ff22" providerId="LiveId" clId="{77C5B600-929B-4F34-98A5-4DD2D34425C9}" dt="2021-04-27T21:12:14.487" v="438" actId="1035"/>
          <ac:spMkLst>
            <pc:docMk/>
            <pc:sldMk cId="158575046" sldId="325"/>
            <ac:spMk id="13" creationId="{90148294-E774-41E9-974C-14DA4693571D}"/>
          </ac:spMkLst>
        </pc:spChg>
        <pc:graphicFrameChg chg="add del mod">
          <ac:chgData name="" userId="f9cbafaa3520ff22" providerId="LiveId" clId="{77C5B600-929B-4F34-98A5-4DD2D34425C9}" dt="2021-04-27T21:07:05.382" v="333"/>
          <ac:graphicFrameMkLst>
            <pc:docMk/>
            <pc:sldMk cId="158575046" sldId="325"/>
            <ac:graphicFrameMk id="6" creationId="{7C339238-0144-474B-B85D-5D67A188B152}"/>
          </ac:graphicFrameMkLst>
        </pc:graphicFrameChg>
        <pc:picChg chg="del">
          <ac:chgData name="" userId="f9cbafaa3520ff22" providerId="LiveId" clId="{77C5B600-929B-4F34-98A5-4DD2D34425C9}" dt="2021-04-27T21:07:02.121" v="327" actId="478"/>
          <ac:picMkLst>
            <pc:docMk/>
            <pc:sldMk cId="158575046" sldId="325"/>
            <ac:picMk id="11" creationId="{8959E065-2B02-4316-A3C6-B76696BA9830}"/>
          </ac:picMkLst>
        </pc:picChg>
        <pc:picChg chg="add mod">
          <ac:chgData name="" userId="f9cbafaa3520ff22" providerId="LiveId" clId="{77C5B600-929B-4F34-98A5-4DD2D34425C9}" dt="2021-04-27T21:12:14.487" v="438" actId="1035"/>
          <ac:picMkLst>
            <pc:docMk/>
            <pc:sldMk cId="158575046" sldId="325"/>
            <ac:picMk id="20482" creationId="{60DE744D-1E15-4619-A1A8-9084E4CBC59C}"/>
          </ac:picMkLst>
        </pc:picChg>
      </pc:sldChg>
      <pc:sldChg chg="add del">
        <pc:chgData name="" userId="f9cbafaa3520ff22" providerId="LiveId" clId="{77C5B600-929B-4F34-98A5-4DD2D34425C9}" dt="2021-04-27T16:35:34.980" v="9"/>
        <pc:sldMkLst>
          <pc:docMk/>
          <pc:sldMk cId="2040618126" sldId="325"/>
        </pc:sldMkLst>
      </pc:sldChg>
      <pc:sldChg chg="add del">
        <pc:chgData name="" userId="f9cbafaa3520ff22" providerId="LiveId" clId="{77C5B600-929B-4F34-98A5-4DD2D34425C9}" dt="2021-04-27T21:07:05.382" v="333"/>
        <pc:sldMkLst>
          <pc:docMk/>
          <pc:sldMk cId="15662565" sldId="326"/>
        </pc:sldMkLst>
      </pc:sldChg>
      <pc:sldChg chg="addSp delSp modSp add">
        <pc:chgData name="" userId="f9cbafaa3520ff22" providerId="LiveId" clId="{77C5B600-929B-4F34-98A5-4DD2D34425C9}" dt="2021-04-27T22:28:30.037" v="532" actId="1076"/>
        <pc:sldMkLst>
          <pc:docMk/>
          <pc:sldMk cId="3060738397" sldId="326"/>
        </pc:sldMkLst>
        <pc:spChg chg="add mod">
          <ac:chgData name="" userId="f9cbafaa3520ff22" providerId="LiveId" clId="{77C5B600-929B-4F34-98A5-4DD2D34425C9}" dt="2021-04-27T22:26:58.118" v="506" actId="1037"/>
          <ac:spMkLst>
            <pc:docMk/>
            <pc:sldMk cId="3060738397" sldId="326"/>
            <ac:spMk id="13" creationId="{40E23E36-2723-4CE0-BE4C-304A99B3DDB7}"/>
          </ac:spMkLst>
        </pc:spChg>
        <pc:spChg chg="add mod">
          <ac:chgData name="" userId="f9cbafaa3520ff22" providerId="LiveId" clId="{77C5B600-929B-4F34-98A5-4DD2D34425C9}" dt="2021-04-27T22:28:30.037" v="532" actId="1076"/>
          <ac:spMkLst>
            <pc:docMk/>
            <pc:sldMk cId="3060738397" sldId="326"/>
            <ac:spMk id="16" creationId="{5655BD94-81F9-4649-8B6D-4AB6E67CE10F}"/>
          </ac:spMkLst>
        </pc:spChg>
        <pc:spChg chg="del">
          <ac:chgData name="" userId="f9cbafaa3520ff22" providerId="LiveId" clId="{77C5B600-929B-4F34-98A5-4DD2D34425C9}" dt="2021-04-27T22:22:37.472" v="441" actId="478"/>
          <ac:spMkLst>
            <pc:docMk/>
            <pc:sldMk cId="3060738397" sldId="326"/>
            <ac:spMk id="39" creationId="{00000000-0000-0000-0000-000000000000}"/>
          </ac:spMkLst>
        </pc:spChg>
        <pc:picChg chg="add del mod">
          <ac:chgData name="" userId="f9cbafaa3520ff22" providerId="LiveId" clId="{77C5B600-929B-4F34-98A5-4DD2D34425C9}" dt="2021-04-27T22:26:31.760" v="501" actId="478"/>
          <ac:picMkLst>
            <pc:docMk/>
            <pc:sldMk cId="3060738397" sldId="326"/>
            <ac:picMk id="9" creationId="{44070568-2234-40CD-8E5B-036367716324}"/>
          </ac:picMkLst>
        </pc:picChg>
        <pc:picChg chg="add mod">
          <ac:chgData name="" userId="f9cbafaa3520ff22" providerId="LiveId" clId="{77C5B600-929B-4F34-98A5-4DD2D34425C9}" dt="2021-04-27T22:26:58.118" v="506" actId="1037"/>
          <ac:picMkLst>
            <pc:docMk/>
            <pc:sldMk cId="3060738397" sldId="326"/>
            <ac:picMk id="15" creationId="{B81AC2FA-66F7-455F-9D8B-DDEA2692EB48}"/>
          </ac:picMkLst>
        </pc:picChg>
      </pc:sldChg>
      <pc:sldChg chg="addSp delSp modSp add">
        <pc:chgData name="" userId="f9cbafaa3520ff22" providerId="LiveId" clId="{77C5B600-929B-4F34-98A5-4DD2D34425C9}" dt="2021-04-28T02:18:52.998" v="777" actId="1035"/>
        <pc:sldMkLst>
          <pc:docMk/>
          <pc:sldMk cId="4222659" sldId="327"/>
        </pc:sldMkLst>
        <pc:spChg chg="add del">
          <ac:chgData name="" userId="f9cbafaa3520ff22" providerId="LiveId" clId="{77C5B600-929B-4F34-98A5-4DD2D34425C9}" dt="2021-04-28T01:55:40.880" v="543" actId="478"/>
          <ac:spMkLst>
            <pc:docMk/>
            <pc:sldMk cId="4222659" sldId="327"/>
            <ac:spMk id="13" creationId="{40E23E36-2723-4CE0-BE4C-304A99B3DDB7}"/>
          </ac:spMkLst>
        </pc:spChg>
        <pc:spChg chg="add mod">
          <ac:chgData name="" userId="f9cbafaa3520ff22" providerId="LiveId" clId="{77C5B600-929B-4F34-98A5-4DD2D34425C9}" dt="2021-04-28T02:18:45.219" v="774" actId="1035"/>
          <ac:spMkLst>
            <pc:docMk/>
            <pc:sldMk cId="4222659" sldId="327"/>
            <ac:spMk id="14" creationId="{8A58D0A7-E736-4650-AB0C-D15B53253050}"/>
          </ac:spMkLst>
        </pc:spChg>
        <pc:spChg chg="add del">
          <ac:chgData name="" userId="f9cbafaa3520ff22" providerId="LiveId" clId="{77C5B600-929B-4F34-98A5-4DD2D34425C9}" dt="2021-04-28T01:53:32.288" v="536" actId="478"/>
          <ac:spMkLst>
            <pc:docMk/>
            <pc:sldMk cId="4222659" sldId="327"/>
            <ac:spMk id="16" creationId="{5655BD94-81F9-4649-8B6D-4AB6E67CE10F}"/>
          </ac:spMkLst>
        </pc:spChg>
        <pc:spChg chg="add del mod ord">
          <ac:chgData name="" userId="f9cbafaa3520ff22" providerId="LiveId" clId="{77C5B600-929B-4F34-98A5-4DD2D34425C9}" dt="2021-04-28T02:16:48.659" v="693" actId="478"/>
          <ac:spMkLst>
            <pc:docMk/>
            <pc:sldMk cId="4222659" sldId="327"/>
            <ac:spMk id="32" creationId="{1AF7A7EC-7C20-46D8-9614-C623BAD4FFCA}"/>
          </ac:spMkLst>
        </pc:spChg>
        <pc:graphicFrameChg chg="add del mod">
          <ac:chgData name="" userId="f9cbafaa3520ff22" providerId="LiveId" clId="{77C5B600-929B-4F34-98A5-4DD2D34425C9}" dt="2021-04-28T01:53:38.101" v="539"/>
          <ac:graphicFrameMkLst>
            <pc:docMk/>
            <pc:sldMk cId="4222659" sldId="327"/>
            <ac:graphicFrameMk id="8" creationId="{7AF3E2F4-1A41-4D6B-8DDB-48B58A9A7C8B}"/>
          </ac:graphicFrameMkLst>
        </pc:graphicFrameChg>
        <pc:graphicFrameChg chg="add del mod">
          <ac:chgData name="" userId="f9cbafaa3520ff22" providerId="LiveId" clId="{77C5B600-929B-4F34-98A5-4DD2D34425C9}" dt="2021-04-28T02:12:37.988" v="601"/>
          <ac:graphicFrameMkLst>
            <pc:docMk/>
            <pc:sldMk cId="4222659" sldId="327"/>
            <ac:graphicFrameMk id="9" creationId="{18B5452B-0D8D-41F2-A3B0-080B8F947363}"/>
          </ac:graphicFrameMkLst>
        </pc:graphicFrameChg>
        <pc:picChg chg="add del">
          <ac:chgData name="" userId="f9cbafaa3520ff22" providerId="LiveId" clId="{77C5B600-929B-4F34-98A5-4DD2D34425C9}" dt="2021-04-28T01:53:32.288" v="536" actId="478"/>
          <ac:picMkLst>
            <pc:docMk/>
            <pc:sldMk cId="4222659" sldId="327"/>
            <ac:picMk id="15" creationId="{B81AC2FA-66F7-455F-9D8B-DDEA2692EB48}"/>
          </ac:picMkLst>
        </pc:picChg>
        <pc:picChg chg="add del mod">
          <ac:chgData name="" userId="f9cbafaa3520ff22" providerId="LiveId" clId="{77C5B600-929B-4F34-98A5-4DD2D34425C9}" dt="2021-04-28T01:53:43.550" v="542" actId="478"/>
          <ac:picMkLst>
            <pc:docMk/>
            <pc:sldMk cId="4222659" sldId="327"/>
            <ac:picMk id="18434" creationId="{6401B9DC-E66F-406C-B086-73861E61CB1C}"/>
          </ac:picMkLst>
        </pc:picChg>
        <pc:picChg chg="add mod modCrop">
          <ac:chgData name="" userId="f9cbafaa3520ff22" providerId="LiveId" clId="{77C5B600-929B-4F34-98A5-4DD2D34425C9}" dt="2021-04-28T02:18:00.847" v="753" actId="14100"/>
          <ac:picMkLst>
            <pc:docMk/>
            <pc:sldMk cId="4222659" sldId="327"/>
            <ac:picMk id="18435" creationId="{B4DAEE5D-0644-4304-87CD-DCDB965BB8F7}"/>
          </ac:picMkLst>
        </pc:picChg>
        <pc:cxnChg chg="add mod">
          <ac:chgData name="" userId="f9cbafaa3520ff22" providerId="LiveId" clId="{77C5B600-929B-4F34-98A5-4DD2D34425C9}" dt="2021-04-28T02:18:52.998" v="777" actId="1035"/>
          <ac:cxnSpMkLst>
            <pc:docMk/>
            <pc:sldMk cId="4222659" sldId="327"/>
            <ac:cxnSpMk id="18" creationId="{8729C6F0-019F-48C6-922E-AA26D1264023}"/>
          </ac:cxnSpMkLst>
        </pc:cxn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4/2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5667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72316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34663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60081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398040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287669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082499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086891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rbium(III) with f11 configuration has 17 </a:t>
            </a:r>
            <a:r>
              <a:rPr lang="en-US" dirty="0" err="1"/>
              <a:t>multiplet</a:t>
            </a:r>
            <a:r>
              <a:rPr lang="en-US" dirty="0"/>
              <a:t> terms with 41 levels due to spin-orbit coupling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959151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544274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387667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ryolite glass</a:t>
            </a:r>
            <a:r>
              <a:rPr lang="en-US" dirty="0"/>
              <a:t> image source: https://www.itp.uni-hannover.de/~zawischa/ITP/scattering.htm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89590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058162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lue/green colors</a:t>
            </a:r>
            <a:r>
              <a:rPr lang="en-US" baseline="0" dirty="0"/>
              <a:t> in glasses (ions) are usually more stable than red/gold colors (NP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22681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y using viologens and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enlyenediamin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s the electrochromic molecules and redox agent, Gentex Corporation has commercialized this type of device for auto-dimming rearview mirrors and smart windows in Boeing 787 aircraf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0915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ee J.</a:t>
            </a:r>
            <a:r>
              <a:rPr lang="en-US" baseline="0" dirty="0"/>
              <a:t> A. Kong’s book for a complete discussion about </a:t>
            </a:r>
            <a:r>
              <a:rPr lang="en-US" baseline="0" dirty="0" err="1"/>
              <a:t>bianisotropic</a:t>
            </a:r>
            <a:r>
              <a:rPr lang="en-US" baseline="0" dirty="0"/>
              <a:t> medi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6178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isually transparent glasses exhibit normal dispersion in the visible range</a:t>
            </a:r>
          </a:p>
          <a:p>
            <a:r>
              <a:rPr lang="en-US" dirty="0"/>
              <a:t>Large Abbe</a:t>
            </a:r>
            <a:r>
              <a:rPr lang="en-US" baseline="0" dirty="0"/>
              <a:t> number means small disper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8586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</a:t>
            </a:r>
            <a:r>
              <a:rPr lang="en-US" baseline="0" dirty="0"/>
              <a:t> that </a:t>
            </a:r>
            <a:r>
              <a:rPr lang="en-US" baseline="0" dirty="0" err="1"/>
              <a:t>n_d</a:t>
            </a:r>
            <a:r>
              <a:rPr lang="en-US" baseline="0" dirty="0"/>
              <a:t> is different from </a:t>
            </a:r>
            <a:r>
              <a:rPr lang="en-US" baseline="0" dirty="0" err="1"/>
              <a:t>n_D</a:t>
            </a:r>
            <a:endParaRPr lang="en-US" baseline="0" dirty="0"/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‘Super ED’ or ‘FD’ glass made by Ohara in Japan with an Abbe Number of 94.94 − less expensive and easier to work with than CaF2 crystal with a very similar Abbe Number to calcium fluori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9949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41233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627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2923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52920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27DE4236-C02C-4418-B72C-68D77668C215}" type="datetime1">
              <a:rPr lang="en-US" smtClean="0"/>
              <a:t>4/27/2021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3CD19665-C986-4B97-ABA3-1472F19C1F93}" type="datetime1">
              <a:rPr lang="en-US" smtClean="0"/>
              <a:t>4/27/2021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C3C026FA-0847-4663-8A7C-306BABFC369C}" type="datetime1">
              <a:rPr lang="en-US" smtClean="0"/>
              <a:t>4/27/2021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4096"/>
            <a:ext cx="8077200" cy="4541904"/>
          </a:xfrm>
        </p:spPr>
        <p:txBody>
          <a:bodyPr/>
          <a:lstStyle>
            <a:lvl1pPr>
              <a:spcBef>
                <a:spcPts val="800"/>
              </a:spcBef>
              <a:buClr>
                <a:schemeClr val="tx2"/>
              </a:buClr>
              <a:defRPr/>
            </a:lvl1pPr>
            <a:lvl2pPr>
              <a:spcBef>
                <a:spcPts val="800"/>
              </a:spcBef>
              <a:defRPr/>
            </a:lvl2pPr>
            <a:lvl3pPr>
              <a:spcBef>
                <a:spcPts val="800"/>
              </a:spcBef>
              <a:defRPr/>
            </a:lvl3pPr>
            <a:lvl4pPr>
              <a:spcBef>
                <a:spcPts val="800"/>
              </a:spcBef>
              <a:defRPr/>
            </a:lvl4pPr>
            <a:lvl5pPr>
              <a:spcBef>
                <a:spcPts val="800"/>
              </a:spcBef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D8D54B0B-5CDF-4441-8492-55AEFE292336}" type="datetime1">
              <a:rPr lang="en-US" smtClean="0"/>
              <a:t>4/27/2021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AB78F29D-1370-4B19-9221-D93317CA6DD3}" type="datetime1">
              <a:rPr lang="en-US" smtClean="0"/>
              <a:t>4/27/2021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38600" cy="4648200"/>
          </a:xfrm>
        </p:spPr>
        <p:txBody>
          <a:bodyPr/>
          <a:lstStyle>
            <a:lvl1pPr>
              <a:buClr>
                <a:srgbClr val="0000FF"/>
              </a:buCl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3999"/>
            <a:ext cx="4038600" cy="4648201"/>
          </a:xfrm>
        </p:spPr>
        <p:txBody>
          <a:bodyPr/>
          <a:lstStyle>
            <a:lvl1pPr>
              <a:buClr>
                <a:srgbClr val="0000FF"/>
              </a:buCl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25BB7F76-5C50-4013-B5DF-E21ADDBAD0FE}" type="datetime1">
              <a:rPr lang="en-US" smtClean="0"/>
              <a:t>4/27/2021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E545E342-B7F7-4384-ABA2-131DA91FDB6B}" type="datetime1">
              <a:rPr lang="en-US" smtClean="0"/>
              <a:t>4/27/2021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6A5BF255-2B15-48FA-AE59-DF185FA050D2}" type="datetime1">
              <a:rPr lang="en-US" smtClean="0"/>
              <a:t>4/27/2021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41626718-8E5C-4AD2-A464-372F1E4BDADF}" type="datetime1">
              <a:rPr lang="en-US" smtClean="0"/>
              <a:t>4/27/2021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8E92F5DE-7391-4EA3-8F65-FFF960B7A2EC}" type="datetime1">
              <a:rPr lang="en-US" smtClean="0"/>
              <a:t>4/27/2021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97324DF9-01AA-48B3-92BE-2C71DD44520E}" type="datetime1">
              <a:rPr lang="en-US" smtClean="0"/>
              <a:t>4/27/2021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-8843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153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46411"/>
            <a:ext cx="8153400" cy="454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BA1CD4B0-E54A-4FE5-A64D-D5621CB59B87}" type="datetime1">
              <a:rPr lang="en-US" smtClean="0"/>
              <a:t>4/27/2021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hujuejun@mit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4.wmf"/><Relationship Id="rId10" Type="http://schemas.openxmlformats.org/officeDocument/2006/relationships/image" Target="../media/image27.jpg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png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gi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42.png"/><Relationship Id="rId7" Type="http://schemas.openxmlformats.org/officeDocument/2006/relationships/image" Target="../media/image39.wmf"/><Relationship Id="rId12" Type="http://schemas.openxmlformats.org/officeDocument/2006/relationships/image" Target="../media/image43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4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jpeg"/><Relationship Id="rId4" Type="http://schemas.openxmlformats.org/officeDocument/2006/relationships/image" Target="../media/image46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4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49.png"/><Relationship Id="rId9" Type="http://schemas.openxmlformats.org/officeDocument/2006/relationships/image" Target="../media/image5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9.png"/><Relationship Id="rId9" Type="http://schemas.openxmlformats.org/officeDocument/2006/relationships/image" Target="../media/image5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9.png"/><Relationship Id="rId9" Type="http://schemas.openxmlformats.org/officeDocument/2006/relationships/image" Target="../media/image53.jp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3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9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hyperlink" Target="https://support.lumerical.com/hc/en-us/articles/360034382494" TargetMode="External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9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9.png"/><Relationship Id="rId5" Type="http://schemas.openxmlformats.org/officeDocument/2006/relationships/image" Target="../media/image57.wmf"/><Relationship Id="rId4" Type="http://schemas.openxmlformats.org/officeDocument/2006/relationships/oleObject" Target="../embeddings/oleObject2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7" Type="http://schemas.openxmlformats.org/officeDocument/2006/relationships/image" Target="../media/image6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63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6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://mse.rutgers.edu/corning-glass-science-and-engineering-laboratory" TargetMode="External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gi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7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74.jp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g"/><Relationship Id="rId2" Type="http://schemas.openxmlformats.org/officeDocument/2006/relationships/image" Target="../media/image75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jpg"/><Relationship Id="rId4" Type="http://schemas.openxmlformats.org/officeDocument/2006/relationships/image" Target="../media/image77.JP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.jp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2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jpeg"/><Relationship Id="rId4" Type="http://schemas.openxmlformats.org/officeDocument/2006/relationships/image" Target="../media/image6.jp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4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34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jp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11" Type="http://schemas.openxmlformats.org/officeDocument/2006/relationships/image" Target="../media/image14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638800" cy="2209800"/>
          </a:xfrm>
        </p:spPr>
        <p:txBody>
          <a:bodyPr/>
          <a:lstStyle/>
          <a:p>
            <a:r>
              <a:rPr lang="en-US" sz="3600" dirty="0"/>
              <a:t>MIT 3.071</a:t>
            </a:r>
            <a:br>
              <a:rPr lang="en-US" sz="3600" dirty="0"/>
            </a:br>
            <a:r>
              <a:rPr lang="en-US" sz="3600" dirty="0"/>
              <a:t>Amorphous Materials</a:t>
            </a:r>
            <a:br>
              <a:rPr lang="en-US" sz="2400" dirty="0"/>
            </a:br>
            <a:br>
              <a:rPr lang="en-US" sz="2400" dirty="0"/>
            </a:br>
            <a:r>
              <a:rPr lang="en-US" sz="2400" dirty="0"/>
              <a:t>13: Optical Properties</a:t>
            </a:r>
            <a:endParaRPr lang="en-US" sz="4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800" dirty="0"/>
          </a:p>
          <a:p>
            <a:r>
              <a:rPr lang="en-US" sz="2800" dirty="0"/>
              <a:t>Juejun (JJ) Hu</a:t>
            </a:r>
          </a:p>
          <a:p>
            <a:r>
              <a:rPr lang="en-US" sz="2800" dirty="0">
                <a:hlinkClick r:id="rId3"/>
              </a:rPr>
              <a:t>hujuejun@mit.edu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7267" name="Picture 3" descr="C:\Users\hjj\Desktop\Untitled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736222"/>
            <a:ext cx="4895850" cy="3943350"/>
          </a:xfrm>
          <a:prstGeom prst="rect">
            <a:avLst/>
          </a:prstGeom>
          <a:noFill/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99930"/>
            <a:ext cx="8229600" cy="1066800"/>
          </a:xfrm>
        </p:spPr>
        <p:txBody>
          <a:bodyPr/>
          <a:lstStyle/>
          <a:p>
            <a:r>
              <a:rPr lang="en-US" dirty="0" err="1"/>
              <a:t>Kramers-Kronig</a:t>
            </a:r>
            <a:r>
              <a:rPr lang="en-US" dirty="0"/>
              <a:t> (K-K) rela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49735" y="5698622"/>
            <a:ext cx="9316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w</a:t>
            </a:r>
            <a:r>
              <a:rPr lang="en-US" sz="2400" baseline="30000" dirty="0">
                <a:latin typeface="Symbol" pitchFamily="18" charset="2"/>
              </a:rPr>
              <a:t> </a:t>
            </a:r>
            <a:r>
              <a:rPr lang="en-US" sz="2400" dirty="0"/>
              <a:t>/ </a:t>
            </a:r>
            <a:r>
              <a:rPr lang="en-US" sz="2400" dirty="0">
                <a:latin typeface="Symbol" pitchFamily="18" charset="2"/>
              </a:rPr>
              <a:t>w</a:t>
            </a:r>
            <a:r>
              <a:rPr lang="en-US" sz="2400" baseline="-25000" dirty="0">
                <a:latin typeface="Symbol" pitchFamily="18" charset="2"/>
              </a:rPr>
              <a:t>0</a:t>
            </a:r>
            <a:endParaRPr lang="en-US" sz="2400" dirty="0"/>
          </a:p>
        </p:txBody>
      </p:sp>
      <p:sp>
        <p:nvSpPr>
          <p:cNvPr id="10" name="Freeform 9"/>
          <p:cNvSpPr/>
          <p:nvPr/>
        </p:nvSpPr>
        <p:spPr bwMode="auto">
          <a:xfrm>
            <a:off x="873982" y="1896573"/>
            <a:ext cx="2234316" cy="1700254"/>
          </a:xfrm>
          <a:custGeom>
            <a:avLst/>
            <a:gdLst>
              <a:gd name="connsiteX0" fmla="*/ 0 w 2234316"/>
              <a:gd name="connsiteY0" fmla="*/ 1693628 h 1700254"/>
              <a:gd name="connsiteX1" fmla="*/ 779228 w 2234316"/>
              <a:gd name="connsiteY1" fmla="*/ 1693628 h 1700254"/>
              <a:gd name="connsiteX2" fmla="*/ 1463040 w 2234316"/>
              <a:gd name="connsiteY2" fmla="*/ 1653872 h 1700254"/>
              <a:gd name="connsiteX3" fmla="*/ 1796994 w 2234316"/>
              <a:gd name="connsiteY3" fmla="*/ 1582310 h 1700254"/>
              <a:gd name="connsiteX4" fmla="*/ 1979874 w 2234316"/>
              <a:gd name="connsiteY4" fmla="*/ 1367625 h 1700254"/>
              <a:gd name="connsiteX5" fmla="*/ 2091193 w 2234316"/>
              <a:gd name="connsiteY5" fmla="*/ 954157 h 1700254"/>
              <a:gd name="connsiteX6" fmla="*/ 2162754 w 2234316"/>
              <a:gd name="connsiteY6" fmla="*/ 453225 h 1700254"/>
              <a:gd name="connsiteX7" fmla="*/ 2194560 w 2234316"/>
              <a:gd name="connsiteY7" fmla="*/ 151075 h 1700254"/>
              <a:gd name="connsiteX8" fmla="*/ 2202511 w 2234316"/>
              <a:gd name="connsiteY8" fmla="*/ 39757 h 1700254"/>
              <a:gd name="connsiteX9" fmla="*/ 2234316 w 2234316"/>
              <a:gd name="connsiteY9" fmla="*/ 0 h 1700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234316" h="1700254">
                <a:moveTo>
                  <a:pt x="0" y="1693628"/>
                </a:moveTo>
                <a:cubicBezTo>
                  <a:pt x="267694" y="1696941"/>
                  <a:pt x="535388" y="1700254"/>
                  <a:pt x="779228" y="1693628"/>
                </a:cubicBezTo>
                <a:cubicBezTo>
                  <a:pt x="1023068" y="1687002"/>
                  <a:pt x="1293412" y="1672425"/>
                  <a:pt x="1463040" y="1653872"/>
                </a:cubicBezTo>
                <a:cubicBezTo>
                  <a:pt x="1632668" y="1635319"/>
                  <a:pt x="1710855" y="1630018"/>
                  <a:pt x="1796994" y="1582310"/>
                </a:cubicBezTo>
                <a:cubicBezTo>
                  <a:pt x="1883133" y="1534602"/>
                  <a:pt x="1930841" y="1472317"/>
                  <a:pt x="1979874" y="1367625"/>
                </a:cubicBezTo>
                <a:cubicBezTo>
                  <a:pt x="2028907" y="1262933"/>
                  <a:pt x="2060713" y="1106557"/>
                  <a:pt x="2091193" y="954157"/>
                </a:cubicBezTo>
                <a:cubicBezTo>
                  <a:pt x="2121673" y="801757"/>
                  <a:pt x="2145526" y="587072"/>
                  <a:pt x="2162754" y="453225"/>
                </a:cubicBezTo>
                <a:cubicBezTo>
                  <a:pt x="2179982" y="319378"/>
                  <a:pt x="2187934" y="219986"/>
                  <a:pt x="2194560" y="151075"/>
                </a:cubicBezTo>
                <a:cubicBezTo>
                  <a:pt x="2201186" y="82164"/>
                  <a:pt x="2195885" y="64936"/>
                  <a:pt x="2202511" y="39757"/>
                </a:cubicBezTo>
                <a:cubicBezTo>
                  <a:pt x="2209137" y="14578"/>
                  <a:pt x="2227690" y="6626"/>
                  <a:pt x="2234316" y="0"/>
                </a:cubicBezTo>
              </a:path>
            </a:pathLst>
          </a:custGeom>
          <a:noFill/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Freeform 10"/>
          <p:cNvSpPr/>
          <p:nvPr/>
        </p:nvSpPr>
        <p:spPr bwMode="auto">
          <a:xfrm flipH="1">
            <a:off x="3110284" y="1896573"/>
            <a:ext cx="2223715" cy="1700254"/>
          </a:xfrm>
          <a:custGeom>
            <a:avLst/>
            <a:gdLst>
              <a:gd name="connsiteX0" fmla="*/ 0 w 2234316"/>
              <a:gd name="connsiteY0" fmla="*/ 1693628 h 1700254"/>
              <a:gd name="connsiteX1" fmla="*/ 779228 w 2234316"/>
              <a:gd name="connsiteY1" fmla="*/ 1693628 h 1700254"/>
              <a:gd name="connsiteX2" fmla="*/ 1463040 w 2234316"/>
              <a:gd name="connsiteY2" fmla="*/ 1653872 h 1700254"/>
              <a:gd name="connsiteX3" fmla="*/ 1796994 w 2234316"/>
              <a:gd name="connsiteY3" fmla="*/ 1582310 h 1700254"/>
              <a:gd name="connsiteX4" fmla="*/ 1979874 w 2234316"/>
              <a:gd name="connsiteY4" fmla="*/ 1367625 h 1700254"/>
              <a:gd name="connsiteX5" fmla="*/ 2091193 w 2234316"/>
              <a:gd name="connsiteY5" fmla="*/ 954157 h 1700254"/>
              <a:gd name="connsiteX6" fmla="*/ 2162754 w 2234316"/>
              <a:gd name="connsiteY6" fmla="*/ 453225 h 1700254"/>
              <a:gd name="connsiteX7" fmla="*/ 2194560 w 2234316"/>
              <a:gd name="connsiteY7" fmla="*/ 151075 h 1700254"/>
              <a:gd name="connsiteX8" fmla="*/ 2202511 w 2234316"/>
              <a:gd name="connsiteY8" fmla="*/ 39757 h 1700254"/>
              <a:gd name="connsiteX9" fmla="*/ 2234316 w 2234316"/>
              <a:gd name="connsiteY9" fmla="*/ 0 h 1700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234316" h="1700254">
                <a:moveTo>
                  <a:pt x="0" y="1693628"/>
                </a:moveTo>
                <a:cubicBezTo>
                  <a:pt x="267694" y="1696941"/>
                  <a:pt x="535388" y="1700254"/>
                  <a:pt x="779228" y="1693628"/>
                </a:cubicBezTo>
                <a:cubicBezTo>
                  <a:pt x="1023068" y="1687002"/>
                  <a:pt x="1293412" y="1672425"/>
                  <a:pt x="1463040" y="1653872"/>
                </a:cubicBezTo>
                <a:cubicBezTo>
                  <a:pt x="1632668" y="1635319"/>
                  <a:pt x="1710855" y="1630018"/>
                  <a:pt x="1796994" y="1582310"/>
                </a:cubicBezTo>
                <a:cubicBezTo>
                  <a:pt x="1883133" y="1534602"/>
                  <a:pt x="1930841" y="1472317"/>
                  <a:pt x="1979874" y="1367625"/>
                </a:cubicBezTo>
                <a:cubicBezTo>
                  <a:pt x="2028907" y="1262933"/>
                  <a:pt x="2060713" y="1106557"/>
                  <a:pt x="2091193" y="954157"/>
                </a:cubicBezTo>
                <a:cubicBezTo>
                  <a:pt x="2121673" y="801757"/>
                  <a:pt x="2145526" y="587072"/>
                  <a:pt x="2162754" y="453225"/>
                </a:cubicBezTo>
                <a:cubicBezTo>
                  <a:pt x="2179982" y="319378"/>
                  <a:pt x="2187934" y="219986"/>
                  <a:pt x="2194560" y="151075"/>
                </a:cubicBezTo>
                <a:cubicBezTo>
                  <a:pt x="2201186" y="82164"/>
                  <a:pt x="2195885" y="64936"/>
                  <a:pt x="2202511" y="39757"/>
                </a:cubicBezTo>
                <a:cubicBezTo>
                  <a:pt x="2209137" y="14578"/>
                  <a:pt x="2227690" y="6626"/>
                  <a:pt x="2234316" y="0"/>
                </a:cubicBezTo>
              </a:path>
            </a:pathLst>
          </a:custGeom>
          <a:noFill/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Freeform 11"/>
          <p:cNvSpPr/>
          <p:nvPr/>
        </p:nvSpPr>
        <p:spPr bwMode="auto">
          <a:xfrm>
            <a:off x="882595" y="2439975"/>
            <a:ext cx="2234316" cy="1143000"/>
          </a:xfrm>
          <a:custGeom>
            <a:avLst/>
            <a:gdLst>
              <a:gd name="connsiteX0" fmla="*/ 0 w 2234316"/>
              <a:gd name="connsiteY0" fmla="*/ 1008490 h 1135711"/>
              <a:gd name="connsiteX1" fmla="*/ 445273 w 2234316"/>
              <a:gd name="connsiteY1" fmla="*/ 992588 h 1135711"/>
              <a:gd name="connsiteX2" fmla="*/ 866692 w 2234316"/>
              <a:gd name="connsiteY2" fmla="*/ 944880 h 1135711"/>
              <a:gd name="connsiteX3" fmla="*/ 1280160 w 2234316"/>
              <a:gd name="connsiteY3" fmla="*/ 865367 h 1135711"/>
              <a:gd name="connsiteX4" fmla="*/ 1534602 w 2234316"/>
              <a:gd name="connsiteY4" fmla="*/ 754049 h 1135711"/>
              <a:gd name="connsiteX5" fmla="*/ 1796995 w 2234316"/>
              <a:gd name="connsiteY5" fmla="*/ 547315 h 1135711"/>
              <a:gd name="connsiteX6" fmla="*/ 1948069 w 2234316"/>
              <a:gd name="connsiteY6" fmla="*/ 308775 h 1135711"/>
              <a:gd name="connsiteX7" fmla="*/ 2027582 w 2234316"/>
              <a:gd name="connsiteY7" fmla="*/ 125895 h 1135711"/>
              <a:gd name="connsiteX8" fmla="*/ 2067339 w 2234316"/>
              <a:gd name="connsiteY8" fmla="*/ 46382 h 1135711"/>
              <a:gd name="connsiteX9" fmla="*/ 2099144 w 2234316"/>
              <a:gd name="connsiteY9" fmla="*/ 6626 h 1135711"/>
              <a:gd name="connsiteX10" fmla="*/ 2138901 w 2234316"/>
              <a:gd name="connsiteY10" fmla="*/ 6626 h 1135711"/>
              <a:gd name="connsiteX11" fmla="*/ 2154803 w 2234316"/>
              <a:gd name="connsiteY11" fmla="*/ 46382 h 1135711"/>
              <a:gd name="connsiteX12" fmla="*/ 2170706 w 2234316"/>
              <a:gd name="connsiteY12" fmla="*/ 269019 h 1135711"/>
              <a:gd name="connsiteX13" fmla="*/ 2210462 w 2234316"/>
              <a:gd name="connsiteY13" fmla="*/ 730195 h 1135711"/>
              <a:gd name="connsiteX14" fmla="*/ 2234316 w 2234316"/>
              <a:gd name="connsiteY14" fmla="*/ 1135711 h 11357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234316" h="1135711">
                <a:moveTo>
                  <a:pt x="0" y="1008490"/>
                </a:moveTo>
                <a:cubicBezTo>
                  <a:pt x="150412" y="1005840"/>
                  <a:pt x="300824" y="1003190"/>
                  <a:pt x="445273" y="992588"/>
                </a:cubicBezTo>
                <a:cubicBezTo>
                  <a:pt x="589722" y="981986"/>
                  <a:pt x="727544" y="966084"/>
                  <a:pt x="866692" y="944880"/>
                </a:cubicBezTo>
                <a:cubicBezTo>
                  <a:pt x="1005840" y="923677"/>
                  <a:pt x="1168842" y="897172"/>
                  <a:pt x="1280160" y="865367"/>
                </a:cubicBezTo>
                <a:cubicBezTo>
                  <a:pt x="1391478" y="833562"/>
                  <a:pt x="1448463" y="807058"/>
                  <a:pt x="1534602" y="754049"/>
                </a:cubicBezTo>
                <a:cubicBezTo>
                  <a:pt x="1620741" y="701040"/>
                  <a:pt x="1728084" y="621527"/>
                  <a:pt x="1796995" y="547315"/>
                </a:cubicBezTo>
                <a:cubicBezTo>
                  <a:pt x="1865906" y="473103"/>
                  <a:pt x="1909638" y="379012"/>
                  <a:pt x="1948069" y="308775"/>
                </a:cubicBezTo>
                <a:cubicBezTo>
                  <a:pt x="1986500" y="238538"/>
                  <a:pt x="2007704" y="169627"/>
                  <a:pt x="2027582" y="125895"/>
                </a:cubicBezTo>
                <a:cubicBezTo>
                  <a:pt x="2047460" y="82163"/>
                  <a:pt x="2055412" y="66260"/>
                  <a:pt x="2067339" y="46382"/>
                </a:cubicBezTo>
                <a:cubicBezTo>
                  <a:pt x="2079266" y="26504"/>
                  <a:pt x="2087217" y="13252"/>
                  <a:pt x="2099144" y="6626"/>
                </a:cubicBezTo>
                <a:cubicBezTo>
                  <a:pt x="2111071" y="0"/>
                  <a:pt x="2129625" y="0"/>
                  <a:pt x="2138901" y="6626"/>
                </a:cubicBezTo>
                <a:cubicBezTo>
                  <a:pt x="2148178" y="13252"/>
                  <a:pt x="2149502" y="2650"/>
                  <a:pt x="2154803" y="46382"/>
                </a:cubicBezTo>
                <a:cubicBezTo>
                  <a:pt x="2160104" y="90114"/>
                  <a:pt x="2161430" y="155050"/>
                  <a:pt x="2170706" y="269019"/>
                </a:cubicBezTo>
                <a:cubicBezTo>
                  <a:pt x="2179982" y="382988"/>
                  <a:pt x="2199860" y="585746"/>
                  <a:pt x="2210462" y="730195"/>
                </a:cubicBezTo>
                <a:cubicBezTo>
                  <a:pt x="2221064" y="874644"/>
                  <a:pt x="2227690" y="1005177"/>
                  <a:pt x="2234316" y="1135711"/>
                </a:cubicBezTo>
              </a:path>
            </a:pathLst>
          </a:custGeom>
          <a:noFill/>
          <a:ln w="317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Freeform 12"/>
          <p:cNvSpPr/>
          <p:nvPr/>
        </p:nvSpPr>
        <p:spPr bwMode="auto">
          <a:xfrm flipH="1" flipV="1">
            <a:off x="3116249" y="3593516"/>
            <a:ext cx="2231136" cy="1152144"/>
          </a:xfrm>
          <a:custGeom>
            <a:avLst/>
            <a:gdLst>
              <a:gd name="connsiteX0" fmla="*/ 0 w 2234316"/>
              <a:gd name="connsiteY0" fmla="*/ 1008490 h 1135711"/>
              <a:gd name="connsiteX1" fmla="*/ 445273 w 2234316"/>
              <a:gd name="connsiteY1" fmla="*/ 992588 h 1135711"/>
              <a:gd name="connsiteX2" fmla="*/ 866692 w 2234316"/>
              <a:gd name="connsiteY2" fmla="*/ 944880 h 1135711"/>
              <a:gd name="connsiteX3" fmla="*/ 1280160 w 2234316"/>
              <a:gd name="connsiteY3" fmla="*/ 865367 h 1135711"/>
              <a:gd name="connsiteX4" fmla="*/ 1534602 w 2234316"/>
              <a:gd name="connsiteY4" fmla="*/ 754049 h 1135711"/>
              <a:gd name="connsiteX5" fmla="*/ 1796995 w 2234316"/>
              <a:gd name="connsiteY5" fmla="*/ 547315 h 1135711"/>
              <a:gd name="connsiteX6" fmla="*/ 1948069 w 2234316"/>
              <a:gd name="connsiteY6" fmla="*/ 308775 h 1135711"/>
              <a:gd name="connsiteX7" fmla="*/ 2027582 w 2234316"/>
              <a:gd name="connsiteY7" fmla="*/ 125895 h 1135711"/>
              <a:gd name="connsiteX8" fmla="*/ 2067339 w 2234316"/>
              <a:gd name="connsiteY8" fmla="*/ 46382 h 1135711"/>
              <a:gd name="connsiteX9" fmla="*/ 2099144 w 2234316"/>
              <a:gd name="connsiteY9" fmla="*/ 6626 h 1135711"/>
              <a:gd name="connsiteX10" fmla="*/ 2138901 w 2234316"/>
              <a:gd name="connsiteY10" fmla="*/ 6626 h 1135711"/>
              <a:gd name="connsiteX11" fmla="*/ 2154803 w 2234316"/>
              <a:gd name="connsiteY11" fmla="*/ 46382 h 1135711"/>
              <a:gd name="connsiteX12" fmla="*/ 2170706 w 2234316"/>
              <a:gd name="connsiteY12" fmla="*/ 269019 h 1135711"/>
              <a:gd name="connsiteX13" fmla="*/ 2210462 w 2234316"/>
              <a:gd name="connsiteY13" fmla="*/ 730195 h 1135711"/>
              <a:gd name="connsiteX14" fmla="*/ 2234316 w 2234316"/>
              <a:gd name="connsiteY14" fmla="*/ 1135711 h 11357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234316" h="1135711">
                <a:moveTo>
                  <a:pt x="0" y="1008490"/>
                </a:moveTo>
                <a:cubicBezTo>
                  <a:pt x="150412" y="1005840"/>
                  <a:pt x="300824" y="1003190"/>
                  <a:pt x="445273" y="992588"/>
                </a:cubicBezTo>
                <a:cubicBezTo>
                  <a:pt x="589722" y="981986"/>
                  <a:pt x="727544" y="966084"/>
                  <a:pt x="866692" y="944880"/>
                </a:cubicBezTo>
                <a:cubicBezTo>
                  <a:pt x="1005840" y="923677"/>
                  <a:pt x="1168842" y="897172"/>
                  <a:pt x="1280160" y="865367"/>
                </a:cubicBezTo>
                <a:cubicBezTo>
                  <a:pt x="1391478" y="833562"/>
                  <a:pt x="1448463" y="807058"/>
                  <a:pt x="1534602" y="754049"/>
                </a:cubicBezTo>
                <a:cubicBezTo>
                  <a:pt x="1620741" y="701040"/>
                  <a:pt x="1728084" y="621527"/>
                  <a:pt x="1796995" y="547315"/>
                </a:cubicBezTo>
                <a:cubicBezTo>
                  <a:pt x="1865906" y="473103"/>
                  <a:pt x="1909638" y="379012"/>
                  <a:pt x="1948069" y="308775"/>
                </a:cubicBezTo>
                <a:cubicBezTo>
                  <a:pt x="1986500" y="238538"/>
                  <a:pt x="2007704" y="169627"/>
                  <a:pt x="2027582" y="125895"/>
                </a:cubicBezTo>
                <a:cubicBezTo>
                  <a:pt x="2047460" y="82163"/>
                  <a:pt x="2055412" y="66260"/>
                  <a:pt x="2067339" y="46382"/>
                </a:cubicBezTo>
                <a:cubicBezTo>
                  <a:pt x="2079266" y="26504"/>
                  <a:pt x="2087217" y="13252"/>
                  <a:pt x="2099144" y="6626"/>
                </a:cubicBezTo>
                <a:cubicBezTo>
                  <a:pt x="2111071" y="0"/>
                  <a:pt x="2129625" y="0"/>
                  <a:pt x="2138901" y="6626"/>
                </a:cubicBezTo>
                <a:cubicBezTo>
                  <a:pt x="2148178" y="13252"/>
                  <a:pt x="2149502" y="2650"/>
                  <a:pt x="2154803" y="46382"/>
                </a:cubicBezTo>
                <a:cubicBezTo>
                  <a:pt x="2160104" y="90114"/>
                  <a:pt x="2161430" y="155050"/>
                  <a:pt x="2170706" y="269019"/>
                </a:cubicBezTo>
                <a:cubicBezTo>
                  <a:pt x="2179982" y="382988"/>
                  <a:pt x="2199860" y="585746"/>
                  <a:pt x="2210462" y="730195"/>
                </a:cubicBezTo>
                <a:cubicBezTo>
                  <a:pt x="2221064" y="874644"/>
                  <a:pt x="2227690" y="1005177"/>
                  <a:pt x="2234316" y="1135711"/>
                </a:cubicBezTo>
              </a:path>
            </a:pathLst>
          </a:custGeom>
          <a:noFill/>
          <a:ln w="317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66800" y="3636757"/>
            <a:ext cx="8723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Symbol" pitchFamily="18" charset="2"/>
              </a:rPr>
              <a:t>a</a:t>
            </a:r>
            <a:r>
              <a:rPr lang="en-US" sz="2400" b="1" baseline="-25000" dirty="0">
                <a:solidFill>
                  <a:srgbClr val="FF0000"/>
                </a:solidFill>
                <a:latin typeface="Symbol" pitchFamily="18" charset="2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Symbol" pitchFamily="18" charset="2"/>
              </a:rPr>
              <a:t>(</a:t>
            </a:r>
            <a:r>
              <a:rPr lang="en-US" sz="2400" b="1" i="1" dirty="0">
                <a:solidFill>
                  <a:srgbClr val="FF0000"/>
                </a:solidFill>
                <a:latin typeface="Symbol" pitchFamily="18" charset="2"/>
              </a:rPr>
              <a:t>w</a:t>
            </a:r>
            <a:r>
              <a:rPr lang="en-US" sz="2400" b="1" dirty="0">
                <a:solidFill>
                  <a:srgbClr val="FF0000"/>
                </a:solidFill>
                <a:latin typeface="Symbol" pitchFamily="18" charset="2"/>
              </a:rPr>
              <a:t>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810000" y="4017757"/>
            <a:ext cx="1326004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rgbClr val="0000FF"/>
                </a:solidFill>
              </a:rPr>
              <a:t>n</a:t>
            </a:r>
            <a:r>
              <a:rPr lang="en-US" sz="2400" b="1" i="1" baseline="-25000" dirty="0">
                <a:solidFill>
                  <a:srgbClr val="0000FF"/>
                </a:solidFill>
              </a:rPr>
              <a:t>r</a:t>
            </a:r>
            <a:r>
              <a:rPr lang="en-US" sz="2400" b="1" baseline="-25000" dirty="0">
                <a:solidFill>
                  <a:srgbClr val="0000FF"/>
                </a:solidFill>
              </a:rPr>
              <a:t> </a:t>
            </a:r>
            <a:r>
              <a:rPr lang="en-US" sz="2400" b="1" dirty="0">
                <a:solidFill>
                  <a:srgbClr val="0000FF"/>
                </a:solidFill>
                <a:latin typeface="Symbol" pitchFamily="18" charset="2"/>
              </a:rPr>
              <a:t>(</a:t>
            </a:r>
            <a:r>
              <a:rPr lang="en-US" sz="2400" b="1" i="1" dirty="0">
                <a:solidFill>
                  <a:srgbClr val="0000FF"/>
                </a:solidFill>
                <a:latin typeface="Symbol" pitchFamily="18" charset="2"/>
              </a:rPr>
              <a:t>w</a:t>
            </a:r>
            <a:r>
              <a:rPr lang="en-US" sz="2400" b="1" dirty="0">
                <a:solidFill>
                  <a:srgbClr val="0000FF"/>
                </a:solidFill>
                <a:latin typeface="Symbol" pitchFamily="18" charset="2"/>
              </a:rPr>
              <a:t>) </a:t>
            </a:r>
            <a:r>
              <a:rPr lang="en-US" sz="2400" b="1" dirty="0">
                <a:solidFill>
                  <a:srgbClr val="0000FF"/>
                </a:solidFill>
              </a:rPr>
              <a:t>-1</a:t>
            </a:r>
          </a:p>
        </p:txBody>
      </p:sp>
      <p:sp>
        <p:nvSpPr>
          <p:cNvPr id="17" name="Rounded Rectangle 16"/>
          <p:cNvSpPr/>
          <p:nvPr/>
        </p:nvSpPr>
        <p:spPr bwMode="auto">
          <a:xfrm>
            <a:off x="5769832" y="2803458"/>
            <a:ext cx="2764568" cy="1580115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91440" rIns="182880" bIns="9144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Refractive index </a:t>
            </a:r>
            <a:r>
              <a:rPr lang="en-US" b="1" i="1" dirty="0">
                <a:solidFill>
                  <a:schemeClr val="tx1"/>
                </a:solidFill>
                <a:latin typeface="Arial" charset="0"/>
              </a:rPr>
              <a:t>n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and optical absorption </a:t>
            </a:r>
            <a:r>
              <a:rPr lang="en-US" b="1" i="1" dirty="0">
                <a:solidFill>
                  <a:schemeClr val="tx1"/>
                </a:solidFill>
                <a:latin typeface="Symbol" panose="05050102010706020507" pitchFamily="18" charset="2"/>
              </a:rPr>
              <a:t>a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</a:t>
            </a:r>
            <a:r>
              <a:rPr lang="en-US" sz="1050" dirty="0">
                <a:solidFill>
                  <a:schemeClr val="tx1"/>
                </a:solidFill>
                <a:latin typeface="Arial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are not independent quantities!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02623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ractive index of glas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11366"/>
            <a:ext cx="8077200" cy="4541904"/>
          </a:xfrm>
        </p:spPr>
        <p:txBody>
          <a:bodyPr/>
          <a:lstStyle/>
          <a:p>
            <a:r>
              <a:rPr lang="en-US" dirty="0"/>
              <a:t>Wavelength/frequency dependent (Lorentz oscillators)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5562600" y="4618744"/>
            <a:ext cx="0" cy="50292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7030A0"/>
            </a:solidFill>
            <a:prstDash val="solid"/>
            <a:round/>
            <a:headEnd type="stealth" w="lg" len="med"/>
            <a:tailEnd type="stealth" w="lg" len="med"/>
          </a:ln>
          <a:effectLst/>
        </p:spPr>
      </p:cxnSp>
      <p:sp>
        <p:nvSpPr>
          <p:cNvPr id="5" name="Freeform 4"/>
          <p:cNvSpPr/>
          <p:nvPr/>
        </p:nvSpPr>
        <p:spPr bwMode="auto">
          <a:xfrm>
            <a:off x="1219200" y="4170902"/>
            <a:ext cx="4557485" cy="1592943"/>
          </a:xfrm>
          <a:custGeom>
            <a:avLst/>
            <a:gdLst>
              <a:gd name="connsiteX0" fmla="*/ 0 w 4557485"/>
              <a:gd name="connsiteY0" fmla="*/ 1221619 h 1669143"/>
              <a:gd name="connsiteX1" fmla="*/ 957942 w 4557485"/>
              <a:gd name="connsiteY1" fmla="*/ 1265162 h 1669143"/>
              <a:gd name="connsiteX2" fmla="*/ 1349828 w 4557485"/>
              <a:gd name="connsiteY2" fmla="*/ 1584476 h 1669143"/>
              <a:gd name="connsiteX3" fmla="*/ 1698171 w 4557485"/>
              <a:gd name="connsiteY3" fmla="*/ 757162 h 1669143"/>
              <a:gd name="connsiteX4" fmla="*/ 1973942 w 4557485"/>
              <a:gd name="connsiteY4" fmla="*/ 989390 h 1669143"/>
              <a:gd name="connsiteX5" fmla="*/ 2902857 w 4557485"/>
              <a:gd name="connsiteY5" fmla="*/ 1076476 h 1669143"/>
              <a:gd name="connsiteX6" fmla="*/ 3120571 w 4557485"/>
              <a:gd name="connsiteY6" fmla="*/ 1366762 h 1669143"/>
              <a:gd name="connsiteX7" fmla="*/ 3526971 w 4557485"/>
              <a:gd name="connsiteY7" fmla="*/ 162076 h 1669143"/>
              <a:gd name="connsiteX8" fmla="*/ 3759200 w 4557485"/>
              <a:gd name="connsiteY8" fmla="*/ 394304 h 1669143"/>
              <a:gd name="connsiteX9" fmla="*/ 4557485 w 4557485"/>
              <a:gd name="connsiteY9" fmla="*/ 481390 h 16691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557485" h="1669143">
                <a:moveTo>
                  <a:pt x="0" y="1221619"/>
                </a:moveTo>
                <a:cubicBezTo>
                  <a:pt x="366485" y="1213152"/>
                  <a:pt x="732971" y="1204686"/>
                  <a:pt x="957942" y="1265162"/>
                </a:cubicBezTo>
                <a:cubicBezTo>
                  <a:pt x="1182913" y="1325638"/>
                  <a:pt x="1226457" y="1669143"/>
                  <a:pt x="1349828" y="1584476"/>
                </a:cubicBezTo>
                <a:cubicBezTo>
                  <a:pt x="1473199" y="1499809"/>
                  <a:pt x="1594152" y="856343"/>
                  <a:pt x="1698171" y="757162"/>
                </a:cubicBezTo>
                <a:cubicBezTo>
                  <a:pt x="1802190" y="657981"/>
                  <a:pt x="1773161" y="936171"/>
                  <a:pt x="1973942" y="989390"/>
                </a:cubicBezTo>
                <a:cubicBezTo>
                  <a:pt x="2174723" y="1042609"/>
                  <a:pt x="2711752" y="1013581"/>
                  <a:pt x="2902857" y="1076476"/>
                </a:cubicBezTo>
                <a:cubicBezTo>
                  <a:pt x="3093962" y="1139371"/>
                  <a:pt x="3016552" y="1519162"/>
                  <a:pt x="3120571" y="1366762"/>
                </a:cubicBezTo>
                <a:cubicBezTo>
                  <a:pt x="3224590" y="1214362"/>
                  <a:pt x="3420533" y="324152"/>
                  <a:pt x="3526971" y="162076"/>
                </a:cubicBezTo>
                <a:cubicBezTo>
                  <a:pt x="3633409" y="0"/>
                  <a:pt x="3587448" y="341085"/>
                  <a:pt x="3759200" y="394304"/>
                </a:cubicBezTo>
                <a:cubicBezTo>
                  <a:pt x="3930952" y="447523"/>
                  <a:pt x="4557485" y="481390"/>
                  <a:pt x="4557485" y="481390"/>
                </a:cubicBezTo>
              </a:path>
            </a:pathLst>
          </a:custGeom>
          <a:noFill/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 flipH="1" flipV="1">
            <a:off x="1005114" y="4232588"/>
            <a:ext cx="0" cy="1688586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>
            <a:off x="990600" y="5923502"/>
            <a:ext cx="49530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5900058" y="5675923"/>
            <a:ext cx="352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l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7022" y="4047146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cxnSp>
        <p:nvCxnSpPr>
          <p:cNvPr id="10" name="Straight Arrow Connector 9"/>
          <p:cNvCxnSpPr/>
          <p:nvPr/>
        </p:nvCxnSpPr>
        <p:spPr bwMode="auto">
          <a:xfrm flipV="1">
            <a:off x="5562600" y="5119486"/>
            <a:ext cx="0" cy="2286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stealth" w="lg" len="med"/>
            <a:tailEnd type="stealth" w="lg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flipV="1">
            <a:off x="3325064" y="5128844"/>
            <a:ext cx="242316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0066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999146" y="5334000"/>
            <a:ext cx="475488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0066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4283254" y="5971662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R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191044" y="5972628"/>
            <a:ext cx="9382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Visibl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041533" y="5971662"/>
            <a:ext cx="8258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Static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590800" y="5972628"/>
            <a:ext cx="5421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UV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524000" y="5972628"/>
            <a:ext cx="7970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X-ray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71286" y="5134428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1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729896" y="5032590"/>
            <a:ext cx="27959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chemeClr val="accent6">
                    <a:lumMod val="75000"/>
                  </a:schemeClr>
                </a:solidFill>
              </a:rPr>
              <a:t>Electronic </a:t>
            </a:r>
            <a:r>
              <a:rPr lang="en-US" sz="2000" dirty="0" err="1">
                <a:solidFill>
                  <a:schemeClr val="accent6">
                    <a:lumMod val="75000"/>
                  </a:schemeClr>
                </a:solidFill>
              </a:rPr>
              <a:t>polarizability</a:t>
            </a:r>
            <a:endParaRPr 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636659" y="4662714"/>
            <a:ext cx="30524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7030A0"/>
                </a:solidFill>
              </a:rPr>
              <a:t>Atomic/ionic polarizability</a:t>
            </a:r>
          </a:p>
        </p:txBody>
      </p:sp>
      <p:cxnSp>
        <p:nvCxnSpPr>
          <p:cNvPr id="22" name="Straight Arrow Connector 21"/>
          <p:cNvCxnSpPr/>
          <p:nvPr/>
        </p:nvCxnSpPr>
        <p:spPr bwMode="auto">
          <a:xfrm flipH="1" flipV="1">
            <a:off x="1013660" y="2223252"/>
            <a:ext cx="0" cy="1688586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576130" y="2041022"/>
            <a:ext cx="3786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Symbol" panose="05050102010706020507" pitchFamily="18" charset="2"/>
              </a:rPr>
              <a:t>a</a:t>
            </a:r>
          </a:p>
        </p:txBody>
      </p:sp>
      <p:sp>
        <p:nvSpPr>
          <p:cNvPr id="25" name="Freeform 24"/>
          <p:cNvSpPr/>
          <p:nvPr/>
        </p:nvSpPr>
        <p:spPr bwMode="auto">
          <a:xfrm>
            <a:off x="1837346" y="2930313"/>
            <a:ext cx="1295400" cy="981526"/>
          </a:xfrm>
          <a:custGeom>
            <a:avLst/>
            <a:gdLst>
              <a:gd name="connsiteX0" fmla="*/ 0 w 1734797"/>
              <a:gd name="connsiteY0" fmla="*/ 1384425 h 1390306"/>
              <a:gd name="connsiteX1" fmla="*/ 666572 w 1734797"/>
              <a:gd name="connsiteY1" fmla="*/ 1179326 h 1390306"/>
              <a:gd name="connsiteX2" fmla="*/ 1034042 w 1734797"/>
              <a:gd name="connsiteY2" fmla="*/ 6 h 1390306"/>
              <a:gd name="connsiteX3" fmla="*/ 1273324 w 1734797"/>
              <a:gd name="connsiteY3" fmla="*/ 1196418 h 1390306"/>
              <a:gd name="connsiteX4" fmla="*/ 1734797 w 1734797"/>
              <a:gd name="connsiteY4" fmla="*/ 1367333 h 13903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34797" h="1390306">
                <a:moveTo>
                  <a:pt x="0" y="1384425"/>
                </a:moveTo>
                <a:cubicBezTo>
                  <a:pt x="247116" y="1397243"/>
                  <a:pt x="494232" y="1410062"/>
                  <a:pt x="666572" y="1179326"/>
                </a:cubicBezTo>
                <a:cubicBezTo>
                  <a:pt x="838912" y="948590"/>
                  <a:pt x="932917" y="-2843"/>
                  <a:pt x="1034042" y="6"/>
                </a:cubicBezTo>
                <a:cubicBezTo>
                  <a:pt x="1135167" y="2855"/>
                  <a:pt x="1156532" y="968530"/>
                  <a:pt x="1273324" y="1196418"/>
                </a:cubicBezTo>
                <a:cubicBezTo>
                  <a:pt x="1390116" y="1424306"/>
                  <a:pt x="1562456" y="1395819"/>
                  <a:pt x="1734797" y="1367333"/>
                </a:cubicBezTo>
              </a:path>
            </a:pathLst>
          </a:custGeom>
          <a:noFill/>
          <a:ln w="22225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9" name="Freeform 28"/>
          <p:cNvSpPr/>
          <p:nvPr/>
        </p:nvSpPr>
        <p:spPr bwMode="auto">
          <a:xfrm>
            <a:off x="3657600" y="2519780"/>
            <a:ext cx="1600200" cy="1385650"/>
          </a:xfrm>
          <a:custGeom>
            <a:avLst/>
            <a:gdLst>
              <a:gd name="connsiteX0" fmla="*/ 0 w 1375872"/>
              <a:gd name="connsiteY0" fmla="*/ 1170791 h 1170791"/>
              <a:gd name="connsiteX1" fmla="*/ 538385 w 1375872"/>
              <a:gd name="connsiteY1" fmla="*/ 957146 h 1170791"/>
              <a:gd name="connsiteX2" fmla="*/ 777667 w 1375872"/>
              <a:gd name="connsiteY2" fmla="*/ 17 h 1170791"/>
              <a:gd name="connsiteX3" fmla="*/ 1008403 w 1375872"/>
              <a:gd name="connsiteY3" fmla="*/ 982784 h 1170791"/>
              <a:gd name="connsiteX4" fmla="*/ 1375872 w 1375872"/>
              <a:gd name="connsiteY4" fmla="*/ 1162245 h 11707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75872" h="1170791">
                <a:moveTo>
                  <a:pt x="0" y="1170791"/>
                </a:moveTo>
                <a:cubicBezTo>
                  <a:pt x="204387" y="1161533"/>
                  <a:pt x="408774" y="1152275"/>
                  <a:pt x="538385" y="957146"/>
                </a:cubicBezTo>
                <a:cubicBezTo>
                  <a:pt x="667996" y="762017"/>
                  <a:pt x="699331" y="-4256"/>
                  <a:pt x="777667" y="17"/>
                </a:cubicBezTo>
                <a:cubicBezTo>
                  <a:pt x="856003" y="4290"/>
                  <a:pt x="908702" y="789079"/>
                  <a:pt x="1008403" y="982784"/>
                </a:cubicBezTo>
                <a:cubicBezTo>
                  <a:pt x="1108104" y="1176489"/>
                  <a:pt x="1241988" y="1169367"/>
                  <a:pt x="1375872" y="1162245"/>
                </a:cubicBezTo>
              </a:path>
            </a:pathLst>
          </a:custGeom>
          <a:noFill/>
          <a:ln w="22225" cap="flat" cmpd="sng" algn="ctr">
            <a:solidFill>
              <a:srgbClr val="7030A0">
                <a:alpha val="99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144598" y="2372522"/>
            <a:ext cx="14399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chemeClr val="accent6">
                    <a:lumMod val="75000"/>
                  </a:schemeClr>
                </a:solidFill>
              </a:rPr>
              <a:t>Electronic absorption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667376" y="2187653"/>
            <a:ext cx="16141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7030A0"/>
                </a:solidFill>
              </a:rPr>
              <a:t>Atomic/ionic absorption</a:t>
            </a:r>
          </a:p>
        </p:txBody>
      </p:sp>
      <p:cxnSp>
        <p:nvCxnSpPr>
          <p:cNvPr id="21" name="Straight Arrow Connector 20"/>
          <p:cNvCxnSpPr/>
          <p:nvPr/>
        </p:nvCxnSpPr>
        <p:spPr bwMode="auto">
          <a:xfrm>
            <a:off x="1005114" y="3903292"/>
            <a:ext cx="49530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4" name="Slide Number Placeholder 2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34365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romatic dispersion of glas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11366"/>
            <a:ext cx="8077200" cy="4541904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Abbe number (V-number):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D, F and C spectral lines: 589.3 nm, 486.1 nm and 656.3 nm</a:t>
            </a:r>
          </a:p>
        </p:txBody>
      </p:sp>
      <p:sp>
        <p:nvSpPr>
          <p:cNvPr id="5" name="Freeform 4"/>
          <p:cNvSpPr/>
          <p:nvPr/>
        </p:nvSpPr>
        <p:spPr bwMode="auto">
          <a:xfrm>
            <a:off x="1219200" y="4170902"/>
            <a:ext cx="4557485" cy="1592943"/>
          </a:xfrm>
          <a:custGeom>
            <a:avLst/>
            <a:gdLst>
              <a:gd name="connsiteX0" fmla="*/ 0 w 4557485"/>
              <a:gd name="connsiteY0" fmla="*/ 1221619 h 1669143"/>
              <a:gd name="connsiteX1" fmla="*/ 957942 w 4557485"/>
              <a:gd name="connsiteY1" fmla="*/ 1265162 h 1669143"/>
              <a:gd name="connsiteX2" fmla="*/ 1349828 w 4557485"/>
              <a:gd name="connsiteY2" fmla="*/ 1584476 h 1669143"/>
              <a:gd name="connsiteX3" fmla="*/ 1698171 w 4557485"/>
              <a:gd name="connsiteY3" fmla="*/ 757162 h 1669143"/>
              <a:gd name="connsiteX4" fmla="*/ 1973942 w 4557485"/>
              <a:gd name="connsiteY4" fmla="*/ 989390 h 1669143"/>
              <a:gd name="connsiteX5" fmla="*/ 2902857 w 4557485"/>
              <a:gd name="connsiteY5" fmla="*/ 1076476 h 1669143"/>
              <a:gd name="connsiteX6" fmla="*/ 3120571 w 4557485"/>
              <a:gd name="connsiteY6" fmla="*/ 1366762 h 1669143"/>
              <a:gd name="connsiteX7" fmla="*/ 3526971 w 4557485"/>
              <a:gd name="connsiteY7" fmla="*/ 162076 h 1669143"/>
              <a:gd name="connsiteX8" fmla="*/ 3759200 w 4557485"/>
              <a:gd name="connsiteY8" fmla="*/ 394304 h 1669143"/>
              <a:gd name="connsiteX9" fmla="*/ 4557485 w 4557485"/>
              <a:gd name="connsiteY9" fmla="*/ 481390 h 16691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557485" h="1669143">
                <a:moveTo>
                  <a:pt x="0" y="1221619"/>
                </a:moveTo>
                <a:cubicBezTo>
                  <a:pt x="366485" y="1213152"/>
                  <a:pt x="732971" y="1204686"/>
                  <a:pt x="957942" y="1265162"/>
                </a:cubicBezTo>
                <a:cubicBezTo>
                  <a:pt x="1182913" y="1325638"/>
                  <a:pt x="1226457" y="1669143"/>
                  <a:pt x="1349828" y="1584476"/>
                </a:cubicBezTo>
                <a:cubicBezTo>
                  <a:pt x="1473199" y="1499809"/>
                  <a:pt x="1594152" y="856343"/>
                  <a:pt x="1698171" y="757162"/>
                </a:cubicBezTo>
                <a:cubicBezTo>
                  <a:pt x="1802190" y="657981"/>
                  <a:pt x="1773161" y="936171"/>
                  <a:pt x="1973942" y="989390"/>
                </a:cubicBezTo>
                <a:cubicBezTo>
                  <a:pt x="2174723" y="1042609"/>
                  <a:pt x="2711752" y="1013581"/>
                  <a:pt x="2902857" y="1076476"/>
                </a:cubicBezTo>
                <a:cubicBezTo>
                  <a:pt x="3093962" y="1139371"/>
                  <a:pt x="3016552" y="1519162"/>
                  <a:pt x="3120571" y="1366762"/>
                </a:cubicBezTo>
                <a:cubicBezTo>
                  <a:pt x="3224590" y="1214362"/>
                  <a:pt x="3420533" y="324152"/>
                  <a:pt x="3526971" y="162076"/>
                </a:cubicBezTo>
                <a:cubicBezTo>
                  <a:pt x="3633409" y="0"/>
                  <a:pt x="3587448" y="341085"/>
                  <a:pt x="3759200" y="394304"/>
                </a:cubicBezTo>
                <a:cubicBezTo>
                  <a:pt x="3930952" y="447523"/>
                  <a:pt x="4557485" y="481390"/>
                  <a:pt x="4557485" y="481390"/>
                </a:cubicBezTo>
              </a:path>
            </a:pathLst>
          </a:custGeom>
          <a:noFill/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 flipH="1" flipV="1">
            <a:off x="1005114" y="4232588"/>
            <a:ext cx="0" cy="1688586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>
            <a:off x="990600" y="5923502"/>
            <a:ext cx="49530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5900058" y="5675923"/>
            <a:ext cx="352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l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7022" y="4047146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191044" y="5972628"/>
            <a:ext cx="9382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Visibl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041533" y="5971662"/>
            <a:ext cx="8258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Static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590800" y="5972628"/>
            <a:ext cx="5421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UV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524000" y="5972628"/>
            <a:ext cx="7970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X-ray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71286" y="5134428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1</a:t>
            </a:r>
          </a:p>
        </p:txBody>
      </p:sp>
      <p:cxnSp>
        <p:nvCxnSpPr>
          <p:cNvPr id="28" name="Straight Connector 27"/>
          <p:cNvCxnSpPr/>
          <p:nvPr/>
        </p:nvCxnSpPr>
        <p:spPr bwMode="auto">
          <a:xfrm>
            <a:off x="3124200" y="3962400"/>
            <a:ext cx="0" cy="1958774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0066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/>
          <p:nvPr/>
        </p:nvCxnSpPr>
        <p:spPr bwMode="auto">
          <a:xfrm>
            <a:off x="4114800" y="3954568"/>
            <a:ext cx="0" cy="1958774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0066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1604433" y="3947398"/>
            <a:ext cx="1666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6600"/>
                </a:solidFill>
              </a:rPr>
              <a:t>Normal dispersion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4283254" y="5971662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R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184858"/>
              </p:ext>
            </p:extLst>
          </p:nvPr>
        </p:nvGraphicFramePr>
        <p:xfrm>
          <a:off x="3158505" y="3920790"/>
          <a:ext cx="9366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482400" imgH="393480" progId="Equation.DSMT4">
                  <p:embed/>
                </p:oleObj>
              </mc:Choice>
              <mc:Fallback>
                <p:oleObj name="Equation" r:id="rId4" imgW="482400" imgH="39348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8505" y="3920790"/>
                        <a:ext cx="93662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/>
          <p:cNvCxnSpPr/>
          <p:nvPr/>
        </p:nvCxnSpPr>
        <p:spPr bwMode="auto">
          <a:xfrm>
            <a:off x="4792054" y="3954568"/>
            <a:ext cx="0" cy="1958774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8" name="Straight Connector 37"/>
          <p:cNvCxnSpPr/>
          <p:nvPr/>
        </p:nvCxnSpPr>
        <p:spPr bwMode="auto">
          <a:xfrm>
            <a:off x="4327022" y="3953854"/>
            <a:ext cx="0" cy="1958774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171024"/>
              </p:ext>
            </p:extLst>
          </p:nvPr>
        </p:nvGraphicFramePr>
        <p:xfrm>
          <a:off x="4904929" y="4889659"/>
          <a:ext cx="9366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482400" imgH="393480" progId="Equation.DSMT4">
                  <p:embed/>
                </p:oleObj>
              </mc:Choice>
              <mc:Fallback>
                <p:oleObj name="Equation" r:id="rId6" imgW="482400" imgH="39348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4929" y="4889659"/>
                        <a:ext cx="93662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5816944" y="4906059"/>
            <a:ext cx="1666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solidFill>
                  <a:srgbClr val="FF0000"/>
                </a:solidFill>
              </a:rPr>
              <a:t>Anormalous</a:t>
            </a:r>
            <a:r>
              <a:rPr lang="en-US" sz="2000" dirty="0">
                <a:solidFill>
                  <a:srgbClr val="FF0000"/>
                </a:solidFill>
              </a:rPr>
              <a:t> dispersion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550873"/>
              </p:ext>
            </p:extLst>
          </p:nvPr>
        </p:nvGraphicFramePr>
        <p:xfrm>
          <a:off x="4503976" y="1541092"/>
          <a:ext cx="283686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1460160" imgH="253800" progId="Equation.DSMT4">
                  <p:embed/>
                </p:oleObj>
              </mc:Choice>
              <mc:Fallback>
                <p:oleObj name="Equation" r:id="rId8" imgW="1460160" imgH="25380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976" y="1541092"/>
                        <a:ext cx="2836862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" name="Picture 45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3" r="3690"/>
          <a:stretch/>
        </p:blipFill>
        <p:spPr>
          <a:xfrm>
            <a:off x="1041876" y="2574254"/>
            <a:ext cx="5587524" cy="1116419"/>
          </a:xfrm>
          <a:prstGeom prst="rect">
            <a:avLst/>
          </a:prstGeom>
        </p:spPr>
      </p:pic>
      <p:cxnSp>
        <p:nvCxnSpPr>
          <p:cNvPr id="48" name="Straight Connector 47"/>
          <p:cNvCxnSpPr/>
          <p:nvPr/>
        </p:nvCxnSpPr>
        <p:spPr bwMode="auto">
          <a:xfrm>
            <a:off x="2861868" y="2734654"/>
            <a:ext cx="0" cy="65836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0" name="Straight Connector 49"/>
          <p:cNvCxnSpPr/>
          <p:nvPr/>
        </p:nvCxnSpPr>
        <p:spPr bwMode="auto">
          <a:xfrm>
            <a:off x="4521438" y="2734654"/>
            <a:ext cx="0" cy="65836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1" name="Straight Connector 50"/>
          <p:cNvCxnSpPr/>
          <p:nvPr/>
        </p:nvCxnSpPr>
        <p:spPr bwMode="auto">
          <a:xfrm>
            <a:off x="5512038" y="2734654"/>
            <a:ext cx="0" cy="65836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3" name="Rectangle 52"/>
          <p:cNvSpPr/>
          <p:nvPr/>
        </p:nvSpPr>
        <p:spPr>
          <a:xfrm>
            <a:off x="4131892" y="2867944"/>
            <a:ext cx="3706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</a:rPr>
              <a:t>D</a:t>
            </a:r>
            <a:endParaRPr lang="en-US" sz="1600" dirty="0"/>
          </a:p>
        </p:txBody>
      </p:sp>
      <p:sp>
        <p:nvSpPr>
          <p:cNvPr id="54" name="Rectangle 53"/>
          <p:cNvSpPr/>
          <p:nvPr/>
        </p:nvSpPr>
        <p:spPr>
          <a:xfrm>
            <a:off x="2514600" y="2870676"/>
            <a:ext cx="3417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F</a:t>
            </a:r>
          </a:p>
        </p:txBody>
      </p:sp>
      <p:sp>
        <p:nvSpPr>
          <p:cNvPr id="55" name="Rectangle 54"/>
          <p:cNvSpPr/>
          <p:nvPr/>
        </p:nvSpPr>
        <p:spPr>
          <a:xfrm>
            <a:off x="5121646" y="2876490"/>
            <a:ext cx="3706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</a:rPr>
              <a:t>C</a:t>
            </a:r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447841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romatic dispersion of glas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11366"/>
            <a:ext cx="8077200" cy="4541904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Abbe number (V-number):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/>
          </p:nvPr>
        </p:nvGraphicFramePr>
        <p:xfrm>
          <a:off x="4503976" y="1541092"/>
          <a:ext cx="283686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460160" imgH="253800" progId="Equation.DSMT4">
                  <p:embed/>
                </p:oleObj>
              </mc:Choice>
              <mc:Fallback>
                <p:oleObj name="Equation" r:id="rId4" imgW="1460160" imgH="25380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976" y="1541092"/>
                        <a:ext cx="2836862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6"/>
          <a:stretch/>
        </p:blipFill>
        <p:spPr>
          <a:xfrm>
            <a:off x="548118" y="2185045"/>
            <a:ext cx="5562600" cy="428224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0" y="5931672"/>
            <a:ext cx="1668780" cy="535620"/>
          </a:xfrm>
          <a:prstGeom prst="rect">
            <a:avLst/>
          </a:prstGeom>
        </p:spPr>
      </p:pic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6266156" y="2247485"/>
            <a:ext cx="2438400" cy="3364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5338" indent="-338138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282575" indent="-282575" algn="just">
              <a:spcBef>
                <a:spcPts val="600"/>
              </a:spcBef>
              <a:spcAft>
                <a:spcPts val="300"/>
              </a:spcAft>
              <a:buNone/>
            </a:pPr>
            <a:r>
              <a:rPr lang="en-US" sz="1800" dirty="0"/>
              <a:t>Crown glass (“K”)</a:t>
            </a:r>
          </a:p>
          <a:p>
            <a:pPr marL="282575" indent="-282575" algn="just">
              <a:spcBef>
                <a:spcPts val="600"/>
              </a:spcBef>
            </a:pPr>
            <a:r>
              <a:rPr lang="en-US" sz="1800" dirty="0"/>
              <a:t>Soda-lime silicates</a:t>
            </a:r>
          </a:p>
          <a:p>
            <a:pPr marL="282575" indent="-282575" algn="just">
              <a:spcBef>
                <a:spcPts val="600"/>
              </a:spcBef>
            </a:pPr>
            <a:r>
              <a:rPr lang="en-US" sz="1800" dirty="0"/>
              <a:t>Low index</a:t>
            </a:r>
          </a:p>
          <a:p>
            <a:pPr marL="282575" indent="-282575" algn="just">
              <a:spcBef>
                <a:spcPts val="600"/>
              </a:spcBef>
            </a:pPr>
            <a:r>
              <a:rPr lang="en-US" sz="1800" dirty="0"/>
              <a:t>Low dispersion</a:t>
            </a:r>
          </a:p>
          <a:p>
            <a:pPr marL="282575" indent="-282575" algn="just">
              <a:spcBef>
                <a:spcPts val="600"/>
              </a:spcBef>
            </a:pPr>
            <a:endParaRPr lang="en-US" sz="600" dirty="0"/>
          </a:p>
          <a:p>
            <a:pPr marL="282575" indent="-282575" algn="just">
              <a:spcBef>
                <a:spcPts val="600"/>
              </a:spcBef>
              <a:spcAft>
                <a:spcPts val="300"/>
              </a:spcAft>
              <a:buNone/>
            </a:pPr>
            <a:r>
              <a:rPr lang="en-US" sz="1800" dirty="0"/>
              <a:t>Flint glass (“F”)</a:t>
            </a:r>
          </a:p>
          <a:p>
            <a:pPr marL="282575" indent="-282575" algn="just">
              <a:spcBef>
                <a:spcPts val="600"/>
              </a:spcBef>
            </a:pPr>
            <a:r>
              <a:rPr lang="en-US" sz="1800" dirty="0"/>
              <a:t>Lead glasses</a:t>
            </a:r>
          </a:p>
          <a:p>
            <a:pPr marL="282575" indent="-282575" algn="just">
              <a:spcBef>
                <a:spcPts val="600"/>
              </a:spcBef>
            </a:pPr>
            <a:r>
              <a:rPr lang="en-US" sz="1800" dirty="0"/>
              <a:t>High index</a:t>
            </a:r>
          </a:p>
          <a:p>
            <a:pPr marL="282575" indent="-282575" algn="just">
              <a:spcBef>
                <a:spcPts val="600"/>
              </a:spcBef>
            </a:pPr>
            <a:r>
              <a:rPr lang="en-US" sz="1800" dirty="0"/>
              <a:t>High dispers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69DE2ECD-3C4B-40C8-9446-D97E76ECD2FD}"/>
              </a:ext>
            </a:extLst>
          </p:cNvPr>
          <p:cNvSpPr/>
          <p:nvPr/>
        </p:nvSpPr>
        <p:spPr bwMode="auto">
          <a:xfrm rot="19980665">
            <a:off x="2909177" y="4816065"/>
            <a:ext cx="3294547" cy="816451"/>
          </a:xfrm>
          <a:prstGeom prst="ellipse">
            <a:avLst/>
          </a:prstGeom>
          <a:solidFill>
            <a:schemeClr val="accent6">
              <a:alpha val="70000"/>
            </a:schemeClr>
          </a:solidFill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Arial" charset="0"/>
              </a:rPr>
              <a:t>Optical p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olymers</a:t>
            </a:r>
          </a:p>
        </p:txBody>
      </p:sp>
    </p:spTree>
    <p:extLst>
      <p:ext uri="{BB962C8B-B14F-4D97-AF65-F5344CB8AC3E}">
        <p14:creationId xmlns:p14="http://schemas.microsoft.com/office/powerpoint/2010/main" val="2095856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308" y="1583108"/>
            <a:ext cx="4876800" cy="290489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romatic dispersion of glass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4114800"/>
            <a:ext cx="3138364" cy="204847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4182" y="1752600"/>
            <a:ext cx="2551982" cy="1905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055320" y="4572000"/>
            <a:ext cx="32880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Prism dispersive spectromete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19400" y="5793938"/>
            <a:ext cx="2339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Chromatic aberr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767584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387" y="973508"/>
            <a:ext cx="8277225" cy="5286375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274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30143"/>
            <a:ext cx="8077200" cy="1066800"/>
          </a:xfrm>
        </p:spPr>
        <p:txBody>
          <a:bodyPr/>
          <a:lstStyle/>
          <a:p>
            <a:r>
              <a:rPr lang="en-US" dirty="0"/>
              <a:t>Dispersive concentrators for lateral solar spectrum splitting</a:t>
            </a:r>
          </a:p>
        </p:txBody>
      </p:sp>
      <p:pic>
        <p:nvPicPr>
          <p:cNvPr id="12" name="Picture 55">
            <a:extLst>
              <a:ext uri="{FF2B5EF4-FFF2-40B4-BE49-F238E27FC236}">
                <a16:creationId xmlns:a16="http://schemas.microsoft.com/office/drawing/2014/main" id="{2B44974F-8B1D-4B0C-BBD7-3F8CEB6A96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41351" y="1987852"/>
            <a:ext cx="3576929" cy="2381177"/>
          </a:xfrm>
          <a:prstGeom prst="rect">
            <a:avLst/>
          </a:prstGeom>
          <a:noFill/>
        </p:spPr>
      </p:pic>
      <p:pic>
        <p:nvPicPr>
          <p:cNvPr id="25" name="Picture 53">
            <a:extLst>
              <a:ext uri="{FF2B5EF4-FFF2-40B4-BE49-F238E27FC236}">
                <a16:creationId xmlns:a16="http://schemas.microsoft.com/office/drawing/2014/main" id="{B8FAF10A-737B-415A-92E4-78E9E00A80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53000" y="1861537"/>
            <a:ext cx="2928884" cy="3563261"/>
          </a:xfrm>
          <a:prstGeom prst="rect">
            <a:avLst/>
          </a:prstGeom>
          <a:noFill/>
          <a:scene3d>
            <a:camera prst="orthographicFront">
              <a:rot lat="0" lon="0" rev="0"/>
            </a:camera>
            <a:lightRig rig="threePt" dir="t"/>
          </a:scene3d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6D91F9BF-C31D-43DF-9595-9EEBEFA51D65}"/>
              </a:ext>
            </a:extLst>
          </p:cNvPr>
          <p:cNvSpPr txBox="1"/>
          <p:nvPr/>
        </p:nvSpPr>
        <p:spPr>
          <a:xfrm>
            <a:off x="5631008" y="1772870"/>
            <a:ext cx="1572866" cy="338554"/>
          </a:xfrm>
          <a:prstGeom prst="rect">
            <a:avLst/>
          </a:prstGeom>
          <a:noFill/>
          <a:scene3d>
            <a:camera prst="orthographicFront">
              <a:rot lat="0" lon="0" rev="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Arial" pitchFamily="34" charset="0"/>
                <a:cs typeface="Arial" pitchFamily="34" charset="0"/>
              </a:rPr>
              <a:t>Dispersive lens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663CEE0-4AA3-470E-8798-D0C6EB42224A}"/>
              </a:ext>
            </a:extLst>
          </p:cNvPr>
          <p:cNvSpPr txBox="1"/>
          <p:nvPr/>
        </p:nvSpPr>
        <p:spPr>
          <a:xfrm>
            <a:off x="5390558" y="2035244"/>
            <a:ext cx="2053767" cy="338554"/>
          </a:xfrm>
          <a:prstGeom prst="rect">
            <a:avLst/>
          </a:prstGeom>
          <a:noFill/>
          <a:scene3d>
            <a:camera prst="orthographicFront">
              <a:rot lat="0" lon="0" rev="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Arial" pitchFamily="34" charset="0"/>
                <a:cs typeface="Arial" pitchFamily="34" charset="0"/>
              </a:rPr>
              <a:t>Concentrating optics</a:t>
            </a:r>
          </a:p>
        </p:txBody>
      </p:sp>
      <p:pic>
        <p:nvPicPr>
          <p:cNvPr id="28" name="Picture 54" descr="C:\Users\hjj\Desktop\Untitled.png">
            <a:extLst>
              <a:ext uri="{FF2B5EF4-FFF2-40B4-BE49-F238E27FC236}">
                <a16:creationId xmlns:a16="http://schemas.microsoft.com/office/drawing/2014/main" id="{F2AAFA63-E5E1-42E0-B272-FB327BD1F6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176708" y="4923490"/>
            <a:ext cx="1447800" cy="359833"/>
          </a:xfrm>
          <a:prstGeom prst="rect">
            <a:avLst/>
          </a:prstGeom>
          <a:noFill/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84AF5CC2-70A5-42DE-A116-0FAFC3612B28}"/>
              </a:ext>
            </a:extLst>
          </p:cNvPr>
          <p:cNvSpPr txBox="1"/>
          <p:nvPr/>
        </p:nvSpPr>
        <p:spPr>
          <a:xfrm>
            <a:off x="5515591" y="5452646"/>
            <a:ext cx="1803700" cy="338554"/>
          </a:xfrm>
          <a:prstGeom prst="rect">
            <a:avLst/>
          </a:prstGeom>
          <a:noFill/>
          <a:scene3d>
            <a:camera prst="orthographicFront">
              <a:rot lat="0" lon="0" rev="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Arial" pitchFamily="34" charset="0"/>
                <a:cs typeface="Arial" pitchFamily="34" charset="0"/>
              </a:rPr>
              <a:t>Lateral cell arrays</a:t>
            </a:r>
          </a:p>
        </p:txBody>
      </p:sp>
      <p:sp>
        <p:nvSpPr>
          <p:cNvPr id="30" name="Rounded Rectangle 16">
            <a:extLst>
              <a:ext uri="{FF2B5EF4-FFF2-40B4-BE49-F238E27FC236}">
                <a16:creationId xmlns:a16="http://schemas.microsoft.com/office/drawing/2014/main" id="{3909F359-362F-4840-93F6-4FC2E5D56CFA}"/>
              </a:ext>
            </a:extLst>
          </p:cNvPr>
          <p:cNvSpPr/>
          <p:nvPr/>
        </p:nvSpPr>
        <p:spPr bwMode="auto">
          <a:xfrm>
            <a:off x="685800" y="4699505"/>
            <a:ext cx="4382639" cy="1535643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91440" rIns="182880" bIns="9144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Combining two materials (glass &amp; polymer) with identical refractive index and different dispersion to split sunlight without bending optical axis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Slide Number Placeholder 1">
            <a:extLst>
              <a:ext uri="{FF2B5EF4-FFF2-40B4-BE49-F238E27FC236}">
                <a16:creationId xmlns:a16="http://schemas.microsoft.com/office/drawing/2014/main" id="{E6330E19-BF27-4521-A6D0-97B368181E8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452EA04-9C1D-40FE-823A-6E948CDC9E31}"/>
              </a:ext>
            </a:extLst>
          </p:cNvPr>
          <p:cNvSpPr/>
          <p:nvPr/>
        </p:nvSpPr>
        <p:spPr>
          <a:xfrm>
            <a:off x="5860822" y="6006644"/>
            <a:ext cx="223170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/>
              <a:t>Opt. Lett.</a:t>
            </a:r>
            <a:r>
              <a:rPr lang="en-US" sz="1400" dirty="0"/>
              <a:t> </a:t>
            </a:r>
            <a:r>
              <a:rPr lang="en-US" sz="1400" b="1" dirty="0"/>
              <a:t>44</a:t>
            </a:r>
            <a:r>
              <a:rPr lang="en-US" sz="1400" dirty="0"/>
              <a:t>, 3274 (2019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AB245F2-FD27-478E-A76D-8B57118F796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5385" y="2741379"/>
            <a:ext cx="2115834" cy="17909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3096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cal loss in silica glas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408" y="1621021"/>
            <a:ext cx="5380992" cy="2897457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352628"/>
              </p:ext>
            </p:extLst>
          </p:nvPr>
        </p:nvGraphicFramePr>
        <p:xfrm>
          <a:off x="533400" y="4750038"/>
          <a:ext cx="2732088" cy="83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1485720" imgH="482400" progId="Equation.DSMT4">
                  <p:embed/>
                </p:oleObj>
              </mc:Choice>
              <mc:Fallback>
                <p:oleObj name="Equation" r:id="rId4" imgW="1485720" imgH="482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50038"/>
                        <a:ext cx="2732088" cy="83150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410332"/>
              </p:ext>
            </p:extLst>
          </p:nvPr>
        </p:nvGraphicFramePr>
        <p:xfrm>
          <a:off x="3623416" y="4772884"/>
          <a:ext cx="239395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1231560" imgH="431640" progId="Equation.DSMT4">
                  <p:embed/>
                </p:oleObj>
              </mc:Choice>
              <mc:Fallback>
                <p:oleObj name="Equation" r:id="rId6" imgW="1231560" imgH="4316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3416" y="4772884"/>
                        <a:ext cx="2393950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729160"/>
              </p:ext>
            </p:extLst>
          </p:nvPr>
        </p:nvGraphicFramePr>
        <p:xfrm>
          <a:off x="3623416" y="5723546"/>
          <a:ext cx="25654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1320480" imgH="228600" progId="Equation.DSMT4">
                  <p:embed/>
                </p:oleObj>
              </mc:Choice>
              <mc:Fallback>
                <p:oleObj name="Equation" r:id="rId8" imgW="1320480" imgH="2286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3416" y="5723546"/>
                        <a:ext cx="256540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961806"/>
              </p:ext>
            </p:extLst>
          </p:nvPr>
        </p:nvGraphicFramePr>
        <p:xfrm>
          <a:off x="533400" y="5735876"/>
          <a:ext cx="278923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1434960" imgH="253800" progId="Equation.DSMT4">
                  <p:embed/>
                </p:oleObj>
              </mc:Choice>
              <mc:Fallback>
                <p:oleObj name="Equation" r:id="rId10" imgW="1434960" imgH="2538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735876"/>
                        <a:ext cx="2789238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067030" y="1135168"/>
            <a:ext cx="27636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  <a:latin typeface="Open Sans"/>
              </a:rPr>
              <a:t>The Nobel Prize in Physics 2009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6362647" y="3691163"/>
            <a:ext cx="21723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Open Sans"/>
              </a:rPr>
              <a:t>Charles </a:t>
            </a:r>
            <a:r>
              <a:rPr lang="en-US" b="1" dirty="0" err="1">
                <a:solidFill>
                  <a:srgbClr val="000000"/>
                </a:solidFill>
                <a:latin typeface="Open Sans"/>
              </a:rPr>
              <a:t>Kuen</a:t>
            </a:r>
            <a:r>
              <a:rPr lang="en-US" b="1" dirty="0">
                <a:solidFill>
                  <a:srgbClr val="000000"/>
                </a:solidFill>
                <a:latin typeface="Open Sans"/>
              </a:rPr>
              <a:t> Kao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6259512" y="4142951"/>
            <a:ext cx="2384644" cy="20697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300"/>
              </a:spcAft>
            </a:pPr>
            <a:r>
              <a:rPr lang="en-US" b="1" dirty="0">
                <a:solidFill>
                  <a:srgbClr val="000000"/>
                </a:solidFill>
                <a:latin typeface="Open Sans"/>
              </a:rPr>
              <a:t>Prize motivation:</a:t>
            </a:r>
            <a:endParaRPr lang="en-US" dirty="0">
              <a:solidFill>
                <a:srgbClr val="000000"/>
              </a:solidFill>
              <a:latin typeface="Open Sans"/>
            </a:endParaRPr>
          </a:p>
          <a:p>
            <a:pPr algn="ctr">
              <a:spcAft>
                <a:spcPts val="300"/>
              </a:spcAft>
            </a:pPr>
            <a:r>
              <a:rPr lang="en-US" dirty="0">
                <a:solidFill>
                  <a:srgbClr val="000000"/>
                </a:solidFill>
                <a:latin typeface="Open Sans"/>
              </a:rPr>
              <a:t>"</a:t>
            </a:r>
            <a:r>
              <a:rPr lang="en-US" i="1" dirty="0">
                <a:solidFill>
                  <a:srgbClr val="000000"/>
                </a:solidFill>
                <a:latin typeface="Open Sans"/>
              </a:rPr>
              <a:t>for groundbreaking achievements concerning the transmission of light in fibers for optical communication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"</a:t>
            </a:r>
            <a:endParaRPr lang="en-US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434"/>
          <a:stretch/>
        </p:blipFill>
        <p:spPr>
          <a:xfrm>
            <a:off x="6818254" y="1940869"/>
            <a:ext cx="1261175" cy="1597554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776381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cal loss / attenuation mechanisms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39179181"/>
              </p:ext>
            </p:extLst>
          </p:nvPr>
        </p:nvGraphicFramePr>
        <p:xfrm>
          <a:off x="533400" y="2489677"/>
          <a:ext cx="7924800" cy="3792907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981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684107"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/>
                        <a:t>Semiconductor</a:t>
                      </a:r>
                      <a:r>
                        <a:rPr lang="en-US" sz="1800" i="1" baseline="0" dirty="0"/>
                        <a:t> optoelectronics</a:t>
                      </a:r>
                      <a:endParaRPr lang="en-US" sz="1800" i="1" dirty="0"/>
                    </a:p>
                    <a:p>
                      <a:pPr algn="ctr"/>
                      <a:endParaRPr lang="en-US" sz="600" i="1" dirty="0"/>
                    </a:p>
                  </a:txBody>
                  <a:tcPr marT="91440" marB="9144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/>
                        <a:t>Soda-lime glass in the infrared</a:t>
                      </a:r>
                    </a:p>
                    <a:p>
                      <a:pPr algn="ctr"/>
                      <a:endParaRPr lang="en-US" sz="600" i="1" dirty="0"/>
                    </a:p>
                  </a:txBody>
                  <a:tcPr marT="91440" marB="9144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/>
                        <a:t>Transparent ceramics</a:t>
                      </a:r>
                    </a:p>
                    <a:p>
                      <a:pPr algn="ctr"/>
                      <a:endParaRPr lang="en-US" sz="600" i="1" dirty="0"/>
                    </a:p>
                  </a:txBody>
                  <a:tcPr marT="91440" marB="9144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/>
                        <a:t>Fiber-optic glasses</a:t>
                      </a:r>
                    </a:p>
                    <a:p>
                      <a:pPr algn="ctr"/>
                      <a:endParaRPr lang="en-US" sz="600" i="1" dirty="0"/>
                    </a:p>
                  </a:txBody>
                  <a:tcPr marT="91440" marB="9144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0880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Electronic absorption</a:t>
                      </a:r>
                    </a:p>
                    <a:p>
                      <a:pPr algn="ctr"/>
                      <a:endParaRPr lang="en-US" sz="800" dirty="0">
                        <a:solidFill>
                          <a:schemeClr val="accent6">
                            <a:lumMod val="75000"/>
                          </a:schemeClr>
                        </a:solidFill>
                      </a:endParaRPr>
                    </a:p>
                    <a:p>
                      <a:pPr algn="ctr"/>
                      <a:r>
                        <a:rPr lang="en-US" sz="1800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Absorption induced by electronic transitions</a:t>
                      </a:r>
                    </a:p>
                  </a:txBody>
                  <a:tcPr marT="91440" marB="91440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7030A0"/>
                          </a:solidFill>
                        </a:rPr>
                        <a:t>Phonon absorption</a:t>
                      </a:r>
                    </a:p>
                    <a:p>
                      <a:pPr algn="ctr"/>
                      <a:endParaRPr lang="en-US" sz="800" dirty="0">
                        <a:solidFill>
                          <a:srgbClr val="7030A0"/>
                        </a:solidFill>
                      </a:endParaRPr>
                    </a:p>
                    <a:p>
                      <a:pPr algn="ctr"/>
                      <a:r>
                        <a:rPr lang="en-US" sz="1800" dirty="0">
                          <a:solidFill>
                            <a:srgbClr val="7030A0"/>
                          </a:solidFill>
                        </a:rPr>
                        <a:t>Absorption resulting</a:t>
                      </a:r>
                      <a:r>
                        <a:rPr lang="en-US" sz="1800" baseline="0" dirty="0">
                          <a:solidFill>
                            <a:srgbClr val="7030A0"/>
                          </a:solidFill>
                        </a:rPr>
                        <a:t> from atomic / ionic vibrations</a:t>
                      </a:r>
                      <a:endParaRPr lang="en-US" sz="1600" dirty="0">
                        <a:solidFill>
                          <a:srgbClr val="7030A0"/>
                        </a:solidFill>
                      </a:endParaRPr>
                    </a:p>
                  </a:txBody>
                  <a:tcPr marT="91440" marB="91440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Defect scattering</a:t>
                      </a:r>
                    </a:p>
                    <a:p>
                      <a:pPr algn="ctr"/>
                      <a:endParaRPr lang="en-US" sz="800" dirty="0"/>
                    </a:p>
                    <a:p>
                      <a:pPr algn="ctr"/>
                      <a:r>
                        <a:rPr lang="en-US" sz="1800" baseline="0" dirty="0"/>
                        <a:t>Scattering by crystalline grains, grain boundaries, micro-voids, etc.</a:t>
                      </a:r>
                      <a:endParaRPr lang="en-US" sz="1800" dirty="0"/>
                    </a:p>
                  </a:txBody>
                  <a:tcPr marT="91440" marB="91440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6600"/>
                          </a:solidFill>
                        </a:rPr>
                        <a:t>Rayleigh</a:t>
                      </a:r>
                      <a:r>
                        <a:rPr lang="en-US" sz="2000" baseline="0" dirty="0">
                          <a:solidFill>
                            <a:srgbClr val="006600"/>
                          </a:solidFill>
                        </a:rPr>
                        <a:t> scattering</a:t>
                      </a:r>
                    </a:p>
                    <a:p>
                      <a:pPr algn="ctr"/>
                      <a:endParaRPr lang="en-US" sz="800" baseline="0" dirty="0">
                        <a:solidFill>
                          <a:srgbClr val="006600"/>
                        </a:solidFill>
                      </a:endParaRPr>
                    </a:p>
                    <a:p>
                      <a:pPr algn="ctr"/>
                      <a:r>
                        <a:rPr lang="en-US" sz="1800" dirty="0">
                          <a:solidFill>
                            <a:srgbClr val="006600"/>
                          </a:solidFill>
                        </a:rPr>
                        <a:t>Scattering due</a:t>
                      </a:r>
                      <a:r>
                        <a:rPr lang="en-US" sz="1800" baseline="0" dirty="0">
                          <a:solidFill>
                            <a:srgbClr val="006600"/>
                          </a:solidFill>
                        </a:rPr>
                        <a:t> to density, structure or composition fluctuations</a:t>
                      </a:r>
                      <a:endParaRPr lang="en-US" sz="1800" dirty="0">
                        <a:solidFill>
                          <a:srgbClr val="006600"/>
                        </a:solidFill>
                      </a:endParaRPr>
                    </a:p>
                  </a:txBody>
                  <a:tcPr marT="91440" marB="91440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83"/>
          <a:stretch/>
        </p:blipFill>
        <p:spPr>
          <a:xfrm>
            <a:off x="4639654" y="1693492"/>
            <a:ext cx="1693990" cy="157954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1924" y="1693492"/>
            <a:ext cx="1676400" cy="157954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892" y="1693492"/>
            <a:ext cx="1667854" cy="1583473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3520" y="1693492"/>
            <a:ext cx="1700213" cy="1581593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611783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cal loss mechanisms in glas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62642"/>
            <a:ext cx="8077200" cy="4694304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dirty="0"/>
              <a:t>Extrinsic absorption (impurities or dopants)</a:t>
            </a:r>
          </a:p>
          <a:p>
            <a:pPr lvl="1">
              <a:spcBef>
                <a:spcPts val="600"/>
              </a:spcBef>
            </a:pP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Transition metal or rare earth ions</a:t>
            </a:r>
          </a:p>
          <a:p>
            <a:pPr lvl="1">
              <a:spcBef>
                <a:spcPts val="600"/>
              </a:spcBef>
            </a:pPr>
            <a:r>
              <a:rPr lang="en-US" dirty="0">
                <a:solidFill>
                  <a:srgbClr val="7030A0"/>
                </a:solidFill>
              </a:rPr>
              <a:t>Vibrational absorption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Intrinsic attenuation</a:t>
            </a:r>
          </a:p>
          <a:p>
            <a:pPr lvl="1">
              <a:spcBef>
                <a:spcPts val="600"/>
              </a:spcBef>
            </a:pP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Band-to-band transitions</a:t>
            </a:r>
          </a:p>
          <a:p>
            <a:pPr lvl="1">
              <a:spcBef>
                <a:spcPts val="600"/>
              </a:spcBef>
            </a:pPr>
            <a:r>
              <a:rPr lang="en-US" dirty="0" err="1">
                <a:solidFill>
                  <a:schemeClr val="accent6">
                    <a:lumMod val="75000"/>
                  </a:schemeClr>
                </a:solidFill>
              </a:rPr>
              <a:t>Urbach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 tail absorption</a:t>
            </a:r>
          </a:p>
          <a:p>
            <a:pPr lvl="1">
              <a:spcBef>
                <a:spcPts val="600"/>
              </a:spcBef>
            </a:pP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Mid-gap defect state absorption</a:t>
            </a:r>
          </a:p>
          <a:p>
            <a:pPr lvl="1">
              <a:spcBef>
                <a:spcPts val="600"/>
              </a:spcBef>
            </a:pP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Free carrier absorption (FCA)</a:t>
            </a:r>
          </a:p>
          <a:p>
            <a:pPr lvl="1">
              <a:spcBef>
                <a:spcPts val="600"/>
              </a:spcBef>
            </a:pPr>
            <a:r>
              <a:rPr lang="en-US" dirty="0">
                <a:solidFill>
                  <a:srgbClr val="7030A0"/>
                </a:solidFill>
              </a:rPr>
              <a:t>Phonon (vibrational) absorption</a:t>
            </a:r>
          </a:p>
          <a:p>
            <a:pPr lvl="1">
              <a:spcBef>
                <a:spcPts val="600"/>
              </a:spcBef>
            </a:pPr>
            <a:r>
              <a:rPr lang="en-US" dirty="0">
                <a:solidFill>
                  <a:srgbClr val="006600"/>
                </a:solidFill>
              </a:rPr>
              <a:t>Rayleigh scattering</a:t>
            </a:r>
          </a:p>
          <a:p>
            <a:pPr lvl="2">
              <a:spcBef>
                <a:spcPts val="600"/>
              </a:spcBef>
              <a:buClr>
                <a:srgbClr val="0000FF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6600"/>
                </a:solidFill>
              </a:rPr>
              <a:t>Density fluctuation</a:t>
            </a:r>
          </a:p>
          <a:p>
            <a:pPr lvl="2">
              <a:spcBef>
                <a:spcPts val="600"/>
              </a:spcBef>
              <a:buClr>
                <a:srgbClr val="0000FF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6600"/>
                </a:solidFill>
              </a:rPr>
              <a:t>Structural moieti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019800" y="4834070"/>
            <a:ext cx="2362200" cy="11926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300"/>
              </a:spcAft>
            </a:pPr>
            <a:r>
              <a:rPr lang="en-US" sz="1600" dirty="0"/>
              <a:t>Color codes:</a:t>
            </a:r>
          </a:p>
          <a:p>
            <a:pPr algn="just">
              <a:spcAft>
                <a:spcPts val="300"/>
              </a:spcAft>
            </a:pPr>
            <a:r>
              <a:rPr lang="en-US" sz="1600" dirty="0">
                <a:solidFill>
                  <a:srgbClr val="7030A0"/>
                </a:solidFill>
              </a:rPr>
              <a:t>Atomic/ionic absorption</a:t>
            </a:r>
          </a:p>
          <a:p>
            <a:pPr algn="just">
              <a:spcAft>
                <a:spcPts val="300"/>
              </a:spcAft>
            </a:pPr>
            <a:r>
              <a:rPr lang="en-US" sz="1600" dirty="0">
                <a:solidFill>
                  <a:schemeClr val="accent6">
                    <a:lumMod val="75000"/>
                  </a:schemeClr>
                </a:solidFill>
              </a:rPr>
              <a:t>Electronic absorption</a:t>
            </a:r>
          </a:p>
          <a:p>
            <a:pPr algn="just">
              <a:spcAft>
                <a:spcPts val="300"/>
              </a:spcAft>
            </a:pPr>
            <a:r>
              <a:rPr lang="en-US" sz="1600" dirty="0">
                <a:solidFill>
                  <a:srgbClr val="006600"/>
                </a:solidFill>
              </a:rPr>
              <a:t>Scatter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76486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62662"/>
            <a:ext cx="8229600" cy="1066800"/>
          </a:xfrm>
        </p:spPr>
        <p:txBody>
          <a:bodyPr/>
          <a:lstStyle/>
          <a:p>
            <a:r>
              <a:rPr lang="en-US" sz="3200" dirty="0"/>
              <a:t>After-class reading li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7924800" cy="43434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Fundamentals of Inorganic Glasses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Ch. 19</a:t>
            </a:r>
          </a:p>
          <a:p>
            <a:pPr>
              <a:spcBef>
                <a:spcPts val="1200"/>
              </a:spcBef>
            </a:pPr>
            <a:r>
              <a:rPr lang="en-US" dirty="0"/>
              <a:t>Introduction to Glass Science and Technology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Ch. 10</a:t>
            </a:r>
          </a:p>
          <a:p>
            <a:pPr lvl="0">
              <a:spcBef>
                <a:spcPts val="1200"/>
              </a:spcBef>
            </a:pPr>
            <a:r>
              <a:rPr lang="en-US" dirty="0">
                <a:solidFill>
                  <a:prstClr val="black"/>
                </a:solidFill>
              </a:rPr>
              <a:t>3.024 wave optic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451861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ic absorption in amorphous solids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859635" y="1767957"/>
            <a:ext cx="0" cy="3200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859635" y="4968357"/>
            <a:ext cx="29718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444380" y="1632335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196668" y="5052946"/>
            <a:ext cx="7409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OS</a:t>
            </a:r>
          </a:p>
        </p:txBody>
      </p:sp>
      <p:sp>
        <p:nvSpPr>
          <p:cNvPr id="10" name="Freeform 9"/>
          <p:cNvSpPr/>
          <p:nvPr/>
        </p:nvSpPr>
        <p:spPr bwMode="auto">
          <a:xfrm>
            <a:off x="888446" y="1837166"/>
            <a:ext cx="2937396" cy="2743201"/>
          </a:xfrm>
          <a:custGeom>
            <a:avLst/>
            <a:gdLst>
              <a:gd name="connsiteX0" fmla="*/ 2551503 w 2937396"/>
              <a:gd name="connsiteY0" fmla="*/ 0 h 2910979"/>
              <a:gd name="connsiteX1" fmla="*/ 1737771 w 2937396"/>
              <a:gd name="connsiteY1" fmla="*/ 562062 h 2910979"/>
              <a:gd name="connsiteX2" fmla="*/ 655591 w 2937396"/>
              <a:gd name="connsiteY2" fmla="*/ 864066 h 2910979"/>
              <a:gd name="connsiteX3" fmla="*/ 118695 w 2937396"/>
              <a:gd name="connsiteY3" fmla="*/ 1224792 h 2910979"/>
              <a:gd name="connsiteX4" fmla="*/ 34806 w 2937396"/>
              <a:gd name="connsiteY4" fmla="*/ 1526796 h 2910979"/>
              <a:gd name="connsiteX5" fmla="*/ 445866 w 2937396"/>
              <a:gd name="connsiteY5" fmla="*/ 1602297 h 2910979"/>
              <a:gd name="connsiteX6" fmla="*/ 26417 w 2937396"/>
              <a:gd name="connsiteY6" fmla="*/ 1677798 h 2910979"/>
              <a:gd name="connsiteX7" fmla="*/ 135473 w 2937396"/>
              <a:gd name="connsiteY7" fmla="*/ 2080469 h 2910979"/>
              <a:gd name="connsiteX8" fmla="*/ 882094 w 2937396"/>
              <a:gd name="connsiteY8" fmla="*/ 2432807 h 2910979"/>
              <a:gd name="connsiteX9" fmla="*/ 1997829 w 2937396"/>
              <a:gd name="connsiteY9" fmla="*/ 2659310 h 2910979"/>
              <a:gd name="connsiteX10" fmla="*/ 2937396 w 2937396"/>
              <a:gd name="connsiteY10" fmla="*/ 2910979 h 29109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937396" h="2910979">
                <a:moveTo>
                  <a:pt x="2551503" y="0"/>
                </a:moveTo>
                <a:cubicBezTo>
                  <a:pt x="2302629" y="209025"/>
                  <a:pt x="2053756" y="418051"/>
                  <a:pt x="1737771" y="562062"/>
                </a:cubicBezTo>
                <a:cubicBezTo>
                  <a:pt x="1421786" y="706073"/>
                  <a:pt x="925437" y="753611"/>
                  <a:pt x="655591" y="864066"/>
                </a:cubicBezTo>
                <a:cubicBezTo>
                  <a:pt x="385745" y="974521"/>
                  <a:pt x="222159" y="1114337"/>
                  <a:pt x="118695" y="1224792"/>
                </a:cubicBezTo>
                <a:cubicBezTo>
                  <a:pt x="15231" y="1335247"/>
                  <a:pt x="-19723" y="1463879"/>
                  <a:pt x="34806" y="1526796"/>
                </a:cubicBezTo>
                <a:cubicBezTo>
                  <a:pt x="89334" y="1589714"/>
                  <a:pt x="447264" y="1577130"/>
                  <a:pt x="445866" y="1602297"/>
                </a:cubicBezTo>
                <a:cubicBezTo>
                  <a:pt x="444468" y="1627464"/>
                  <a:pt x="78149" y="1598103"/>
                  <a:pt x="26417" y="1677798"/>
                </a:cubicBezTo>
                <a:cubicBezTo>
                  <a:pt x="-25315" y="1757493"/>
                  <a:pt x="-7140" y="1954634"/>
                  <a:pt x="135473" y="2080469"/>
                </a:cubicBezTo>
                <a:cubicBezTo>
                  <a:pt x="278086" y="2206304"/>
                  <a:pt x="571701" y="2336334"/>
                  <a:pt x="882094" y="2432807"/>
                </a:cubicBezTo>
                <a:cubicBezTo>
                  <a:pt x="1192487" y="2529280"/>
                  <a:pt x="1655279" y="2579615"/>
                  <a:pt x="1997829" y="2659310"/>
                </a:cubicBezTo>
                <a:cubicBezTo>
                  <a:pt x="2340379" y="2739005"/>
                  <a:pt x="2937396" y="2910979"/>
                  <a:pt x="2937396" y="2910979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859635" y="2522966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859635" y="4180140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21" name="Group 20"/>
          <p:cNvGrpSpPr/>
          <p:nvPr/>
        </p:nvGrpSpPr>
        <p:grpSpPr>
          <a:xfrm>
            <a:off x="841115" y="1869207"/>
            <a:ext cx="2963577" cy="2931370"/>
            <a:chOff x="841115" y="1930050"/>
            <a:chExt cx="2963577" cy="2931370"/>
          </a:xfrm>
        </p:grpSpPr>
        <p:sp>
          <p:nvSpPr>
            <p:cNvPr id="8" name="TextBox 7"/>
            <p:cNvSpPr txBox="1"/>
            <p:nvPr/>
          </p:nvSpPr>
          <p:spPr>
            <a:xfrm>
              <a:off x="841115" y="1930050"/>
              <a:ext cx="217869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Conduction band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57893" y="4461310"/>
              <a:ext cx="221154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Valence band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013121" y="3787278"/>
              <a:ext cx="179157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>
                  <a:solidFill>
                    <a:srgbClr val="0000FF"/>
                  </a:solidFill>
                </a:rPr>
                <a:t>Mobility edge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875213" y="3206808"/>
              <a:ext cx="185737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Mid-gap states</a:t>
              </a:r>
            </a:p>
          </p:txBody>
        </p:sp>
        <p:cxnSp>
          <p:nvCxnSpPr>
            <p:cNvPr id="15" name="Straight Arrow Connector 14"/>
            <p:cNvCxnSpPr/>
            <p:nvPr/>
          </p:nvCxnSpPr>
          <p:spPr bwMode="auto">
            <a:xfrm flipH="1" flipV="1">
              <a:off x="1426591" y="3405231"/>
              <a:ext cx="448622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16" name="Straight Arrow Connector 15"/>
            <p:cNvCxnSpPr/>
            <p:nvPr/>
          </p:nvCxnSpPr>
          <p:spPr bwMode="auto">
            <a:xfrm flipH="1" flipV="1">
              <a:off x="1350296" y="2887211"/>
              <a:ext cx="448622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1724401" y="2679757"/>
              <a:ext cx="152399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err="1"/>
                <a:t>Urbach</a:t>
              </a:r>
              <a:r>
                <a:rPr lang="en-US" sz="2000" dirty="0"/>
                <a:t> tail</a:t>
              </a: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3327162" y="2781906"/>
            <a:ext cx="1133757" cy="806812"/>
            <a:chOff x="3361346" y="2842749"/>
            <a:chExt cx="1133757" cy="806812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61346" y="3200783"/>
              <a:ext cx="1133757" cy="448778"/>
            </a:xfrm>
            <a:prstGeom prst="rect">
              <a:avLst/>
            </a:prstGeom>
          </p:spPr>
        </p:pic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1552367"/>
                </p:ext>
              </p:extLst>
            </p:nvPr>
          </p:nvGraphicFramePr>
          <p:xfrm>
            <a:off x="3740835" y="2842749"/>
            <a:ext cx="395287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" name="Equation" r:id="rId5" imgW="203040" imgH="177480" progId="Equation.DSMT4">
                    <p:embed/>
                  </p:oleObj>
                </mc:Choice>
                <mc:Fallback>
                  <p:oleObj name="Equation" r:id="rId5" imgW="203040" imgH="177480" progId="Equation.DSMT4">
                    <p:embed/>
                    <p:pic>
                      <p:nvPicPr>
                        <p:cNvPr id="23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0835" y="2842749"/>
                          <a:ext cx="395287" cy="32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34"/>
          <p:cNvGrpSpPr/>
          <p:nvPr/>
        </p:nvGrpSpPr>
        <p:grpSpPr>
          <a:xfrm>
            <a:off x="2735652" y="1672647"/>
            <a:ext cx="525867" cy="2988256"/>
            <a:chOff x="2735652" y="1733490"/>
            <a:chExt cx="525867" cy="2988256"/>
          </a:xfrm>
        </p:grpSpPr>
        <p:sp>
          <p:nvSpPr>
            <p:cNvPr id="20" name="Freeform 19"/>
            <p:cNvSpPr/>
            <p:nvPr/>
          </p:nvSpPr>
          <p:spPr bwMode="auto">
            <a:xfrm>
              <a:off x="2743200" y="1944363"/>
              <a:ext cx="410443" cy="2777383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2735652" y="1733490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1</a:t>
              </a: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1308839" y="2580519"/>
            <a:ext cx="651503" cy="1802856"/>
            <a:chOff x="1308839" y="2641362"/>
            <a:chExt cx="651503" cy="1802856"/>
          </a:xfrm>
        </p:grpSpPr>
        <p:sp>
          <p:nvSpPr>
            <p:cNvPr id="26" name="Freeform 25"/>
            <p:cNvSpPr/>
            <p:nvPr/>
          </p:nvSpPr>
          <p:spPr bwMode="auto">
            <a:xfrm>
              <a:off x="1308839" y="2641362"/>
              <a:ext cx="242043" cy="1802856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1434475" y="3662567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2</a:t>
              </a: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922946" y="2046803"/>
            <a:ext cx="525867" cy="1302400"/>
            <a:chOff x="922946" y="2107646"/>
            <a:chExt cx="525867" cy="1302400"/>
          </a:xfrm>
        </p:grpSpPr>
        <p:cxnSp>
          <p:nvCxnSpPr>
            <p:cNvPr id="29" name="Straight Arrow Connector 28"/>
            <p:cNvCxnSpPr/>
            <p:nvPr/>
          </p:nvCxnSpPr>
          <p:spPr bwMode="auto">
            <a:xfrm flipV="1">
              <a:off x="1041701" y="2392302"/>
              <a:ext cx="0" cy="1017744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34" name="Rectangle 33"/>
            <p:cNvSpPr/>
            <p:nvPr/>
          </p:nvSpPr>
          <p:spPr>
            <a:xfrm>
              <a:off x="922946" y="2107646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3</a:t>
              </a: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1662554" y="1600200"/>
            <a:ext cx="525867" cy="807646"/>
            <a:chOff x="1662554" y="1661043"/>
            <a:chExt cx="525867" cy="807646"/>
          </a:xfrm>
        </p:grpSpPr>
        <p:sp>
          <p:nvSpPr>
            <p:cNvPr id="42" name="Freeform 41"/>
            <p:cNvSpPr/>
            <p:nvPr/>
          </p:nvSpPr>
          <p:spPr bwMode="auto">
            <a:xfrm>
              <a:off x="2062133" y="1820254"/>
              <a:ext cx="116759" cy="648435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1662554" y="1661043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4</a:t>
              </a:r>
            </a:p>
          </p:txBody>
        </p:sp>
      </p:grpSp>
      <p:sp>
        <p:nvSpPr>
          <p:cNvPr id="53" name="Rectangle 52"/>
          <p:cNvSpPr/>
          <p:nvPr/>
        </p:nvSpPr>
        <p:spPr>
          <a:xfrm>
            <a:off x="4677458" y="1615097"/>
            <a:ext cx="3594574" cy="16312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1313" lvl="0" indent="-341313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  <a:buFont typeface="+mj-lt"/>
              <a:buAutoNum type="arabicPeriod"/>
            </a:pP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Band-to-band transition</a:t>
            </a:r>
          </a:p>
          <a:p>
            <a:pPr marL="341313" lvl="0" indent="-341313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  <a:buFont typeface="+mj-lt"/>
              <a:buAutoNum type="arabicPeriod"/>
            </a:pPr>
            <a:r>
              <a:rPr lang="en-US" sz="2000" kern="0" dirty="0" err="1">
                <a:solidFill>
                  <a:srgbClr val="F79646">
                    <a:lumMod val="75000"/>
                  </a:srgbClr>
                </a:solidFill>
              </a:rPr>
              <a:t>Urbach</a:t>
            </a: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 </a:t>
            </a:r>
            <a:r>
              <a:rPr lang="en-US" sz="2000" kern="0" dirty="0" err="1">
                <a:solidFill>
                  <a:srgbClr val="F79646">
                    <a:lumMod val="75000"/>
                  </a:srgbClr>
                </a:solidFill>
              </a:rPr>
              <a:t>bandtail</a:t>
            </a: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 absorption</a:t>
            </a:r>
          </a:p>
          <a:p>
            <a:pPr marL="341313" lvl="0" indent="-341313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  <a:buFont typeface="+mj-lt"/>
              <a:buAutoNum type="arabicPeriod"/>
            </a:pP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Defect state absorption</a:t>
            </a:r>
          </a:p>
          <a:p>
            <a:pPr marL="341313" lvl="0" indent="-341313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  <a:buFont typeface="+mj-lt"/>
              <a:buAutoNum type="arabicPeriod"/>
            </a:pP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Free carrier absorp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5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ic absorption in amorphous solids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859635" y="1767957"/>
            <a:ext cx="0" cy="3200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859635" y="4968357"/>
            <a:ext cx="29718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444380" y="1632335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196668" y="5052946"/>
            <a:ext cx="7409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OS</a:t>
            </a:r>
          </a:p>
        </p:txBody>
      </p:sp>
      <p:sp>
        <p:nvSpPr>
          <p:cNvPr id="10" name="Freeform 9"/>
          <p:cNvSpPr/>
          <p:nvPr/>
        </p:nvSpPr>
        <p:spPr bwMode="auto">
          <a:xfrm>
            <a:off x="888446" y="1837166"/>
            <a:ext cx="2937396" cy="2743201"/>
          </a:xfrm>
          <a:custGeom>
            <a:avLst/>
            <a:gdLst>
              <a:gd name="connsiteX0" fmla="*/ 2551503 w 2937396"/>
              <a:gd name="connsiteY0" fmla="*/ 0 h 2910979"/>
              <a:gd name="connsiteX1" fmla="*/ 1737771 w 2937396"/>
              <a:gd name="connsiteY1" fmla="*/ 562062 h 2910979"/>
              <a:gd name="connsiteX2" fmla="*/ 655591 w 2937396"/>
              <a:gd name="connsiteY2" fmla="*/ 864066 h 2910979"/>
              <a:gd name="connsiteX3" fmla="*/ 118695 w 2937396"/>
              <a:gd name="connsiteY3" fmla="*/ 1224792 h 2910979"/>
              <a:gd name="connsiteX4" fmla="*/ 34806 w 2937396"/>
              <a:gd name="connsiteY4" fmla="*/ 1526796 h 2910979"/>
              <a:gd name="connsiteX5" fmla="*/ 445866 w 2937396"/>
              <a:gd name="connsiteY5" fmla="*/ 1602297 h 2910979"/>
              <a:gd name="connsiteX6" fmla="*/ 26417 w 2937396"/>
              <a:gd name="connsiteY6" fmla="*/ 1677798 h 2910979"/>
              <a:gd name="connsiteX7" fmla="*/ 135473 w 2937396"/>
              <a:gd name="connsiteY7" fmla="*/ 2080469 h 2910979"/>
              <a:gd name="connsiteX8" fmla="*/ 882094 w 2937396"/>
              <a:gd name="connsiteY8" fmla="*/ 2432807 h 2910979"/>
              <a:gd name="connsiteX9" fmla="*/ 1997829 w 2937396"/>
              <a:gd name="connsiteY9" fmla="*/ 2659310 h 2910979"/>
              <a:gd name="connsiteX10" fmla="*/ 2937396 w 2937396"/>
              <a:gd name="connsiteY10" fmla="*/ 2910979 h 29109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937396" h="2910979">
                <a:moveTo>
                  <a:pt x="2551503" y="0"/>
                </a:moveTo>
                <a:cubicBezTo>
                  <a:pt x="2302629" y="209025"/>
                  <a:pt x="2053756" y="418051"/>
                  <a:pt x="1737771" y="562062"/>
                </a:cubicBezTo>
                <a:cubicBezTo>
                  <a:pt x="1421786" y="706073"/>
                  <a:pt x="925437" y="753611"/>
                  <a:pt x="655591" y="864066"/>
                </a:cubicBezTo>
                <a:cubicBezTo>
                  <a:pt x="385745" y="974521"/>
                  <a:pt x="222159" y="1114337"/>
                  <a:pt x="118695" y="1224792"/>
                </a:cubicBezTo>
                <a:cubicBezTo>
                  <a:pt x="15231" y="1335247"/>
                  <a:pt x="-19723" y="1463879"/>
                  <a:pt x="34806" y="1526796"/>
                </a:cubicBezTo>
                <a:cubicBezTo>
                  <a:pt x="89334" y="1589714"/>
                  <a:pt x="447264" y="1577130"/>
                  <a:pt x="445866" y="1602297"/>
                </a:cubicBezTo>
                <a:cubicBezTo>
                  <a:pt x="444468" y="1627464"/>
                  <a:pt x="78149" y="1598103"/>
                  <a:pt x="26417" y="1677798"/>
                </a:cubicBezTo>
                <a:cubicBezTo>
                  <a:pt x="-25315" y="1757493"/>
                  <a:pt x="-7140" y="1954634"/>
                  <a:pt x="135473" y="2080469"/>
                </a:cubicBezTo>
                <a:cubicBezTo>
                  <a:pt x="278086" y="2206304"/>
                  <a:pt x="571701" y="2336334"/>
                  <a:pt x="882094" y="2432807"/>
                </a:cubicBezTo>
                <a:cubicBezTo>
                  <a:pt x="1192487" y="2529280"/>
                  <a:pt x="1655279" y="2579615"/>
                  <a:pt x="1997829" y="2659310"/>
                </a:cubicBezTo>
                <a:cubicBezTo>
                  <a:pt x="2340379" y="2739005"/>
                  <a:pt x="2937396" y="2910979"/>
                  <a:pt x="2937396" y="2910979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859635" y="2522966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859635" y="4180140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24" name="Group 23"/>
          <p:cNvGrpSpPr/>
          <p:nvPr/>
        </p:nvGrpSpPr>
        <p:grpSpPr>
          <a:xfrm>
            <a:off x="3327162" y="2781906"/>
            <a:ext cx="1133757" cy="806812"/>
            <a:chOff x="3361346" y="2842749"/>
            <a:chExt cx="1133757" cy="806812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61346" y="3200783"/>
              <a:ext cx="1133757" cy="448778"/>
            </a:xfrm>
            <a:prstGeom prst="rect">
              <a:avLst/>
            </a:prstGeom>
          </p:spPr>
        </p:pic>
        <p:graphicFrame>
          <p:nvGraphicFramePr>
            <p:cNvPr id="23" name="Object 22"/>
            <p:cNvGraphicFramePr>
              <a:graphicFrameLocks noChangeAspect="1"/>
            </p:cNvGraphicFramePr>
            <p:nvPr>
              <p:extLst/>
            </p:nvPr>
          </p:nvGraphicFramePr>
          <p:xfrm>
            <a:off x="3740835" y="2842749"/>
            <a:ext cx="395287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0" name="Equation" r:id="rId5" imgW="203040" imgH="177480" progId="Equation.DSMT4">
                    <p:embed/>
                  </p:oleObj>
                </mc:Choice>
                <mc:Fallback>
                  <p:oleObj name="Equation" r:id="rId5" imgW="203040" imgH="177480" progId="Equation.DSMT4">
                    <p:embed/>
                    <p:pic>
                      <p:nvPicPr>
                        <p:cNvPr id="23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0835" y="2842749"/>
                          <a:ext cx="395287" cy="32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34"/>
          <p:cNvGrpSpPr/>
          <p:nvPr/>
        </p:nvGrpSpPr>
        <p:grpSpPr>
          <a:xfrm>
            <a:off x="2735652" y="1672647"/>
            <a:ext cx="525867" cy="2988256"/>
            <a:chOff x="2735652" y="1733490"/>
            <a:chExt cx="525867" cy="2988256"/>
          </a:xfrm>
        </p:grpSpPr>
        <p:sp>
          <p:nvSpPr>
            <p:cNvPr id="20" name="Freeform 19"/>
            <p:cNvSpPr/>
            <p:nvPr/>
          </p:nvSpPr>
          <p:spPr bwMode="auto">
            <a:xfrm>
              <a:off x="2743200" y="1944363"/>
              <a:ext cx="410443" cy="2777383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2735652" y="1733490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1</a:t>
              </a: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1308839" y="2580519"/>
            <a:ext cx="651503" cy="1802856"/>
            <a:chOff x="1308839" y="2641362"/>
            <a:chExt cx="651503" cy="1802856"/>
          </a:xfrm>
        </p:grpSpPr>
        <p:sp>
          <p:nvSpPr>
            <p:cNvPr id="26" name="Freeform 25"/>
            <p:cNvSpPr/>
            <p:nvPr/>
          </p:nvSpPr>
          <p:spPr bwMode="auto">
            <a:xfrm>
              <a:off x="1308839" y="2641362"/>
              <a:ext cx="242043" cy="1802856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1434475" y="3662567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2</a:t>
              </a: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922946" y="2046803"/>
            <a:ext cx="525867" cy="1302400"/>
            <a:chOff x="922946" y="2107646"/>
            <a:chExt cx="525867" cy="1302400"/>
          </a:xfrm>
        </p:grpSpPr>
        <p:cxnSp>
          <p:nvCxnSpPr>
            <p:cNvPr id="29" name="Straight Arrow Connector 28"/>
            <p:cNvCxnSpPr/>
            <p:nvPr/>
          </p:nvCxnSpPr>
          <p:spPr bwMode="auto">
            <a:xfrm flipV="1">
              <a:off x="1041701" y="2392302"/>
              <a:ext cx="0" cy="1017744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34" name="Rectangle 33"/>
            <p:cNvSpPr/>
            <p:nvPr/>
          </p:nvSpPr>
          <p:spPr>
            <a:xfrm>
              <a:off x="922946" y="2107646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3</a:t>
              </a: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1662554" y="1600200"/>
            <a:ext cx="525867" cy="807646"/>
            <a:chOff x="1662554" y="1661043"/>
            <a:chExt cx="525867" cy="807646"/>
          </a:xfrm>
        </p:grpSpPr>
        <p:sp>
          <p:nvSpPr>
            <p:cNvPr id="42" name="Freeform 41"/>
            <p:cNvSpPr/>
            <p:nvPr/>
          </p:nvSpPr>
          <p:spPr bwMode="auto">
            <a:xfrm>
              <a:off x="2062133" y="1820254"/>
              <a:ext cx="116759" cy="648435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1662554" y="1661043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4</a:t>
              </a:r>
            </a:p>
          </p:txBody>
        </p:sp>
      </p:grp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856876"/>
              </p:ext>
            </p:extLst>
          </p:nvPr>
        </p:nvGraphicFramePr>
        <p:xfrm>
          <a:off x="5085941" y="2090506"/>
          <a:ext cx="23939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7" imgW="1231560" imgH="279360" progId="Equation.DSMT4">
                  <p:embed/>
                </p:oleObj>
              </mc:Choice>
              <mc:Fallback>
                <p:oleObj name="Equation" r:id="rId7" imgW="1231560" imgH="27936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5941" y="2090506"/>
                        <a:ext cx="2393950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5003527" y="2684545"/>
            <a:ext cx="17001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000" dirty="0"/>
              <a:t>: </a:t>
            </a:r>
            <a:r>
              <a:rPr lang="en-US" sz="2000" dirty="0" err="1"/>
              <a:t>Tauc</a:t>
            </a:r>
            <a:r>
              <a:rPr lang="en-US" sz="2000" dirty="0"/>
              <a:t> gap</a:t>
            </a:r>
          </a:p>
        </p:txBody>
      </p:sp>
      <p:pic>
        <p:nvPicPr>
          <p:cNvPr id="45" name="Picture 4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1546" y="3369892"/>
            <a:ext cx="3283479" cy="2883434"/>
          </a:xfrm>
          <a:prstGeom prst="rect">
            <a:avLst/>
          </a:prstGeom>
        </p:spPr>
      </p:pic>
      <p:sp>
        <p:nvSpPr>
          <p:cNvPr id="47" name="TextBox 46"/>
          <p:cNvSpPr txBox="1"/>
          <p:nvPr/>
        </p:nvSpPr>
        <p:spPr>
          <a:xfrm>
            <a:off x="6832362" y="5359638"/>
            <a:ext cx="14830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000" dirty="0"/>
              <a:t>= 2.1 eV</a:t>
            </a:r>
          </a:p>
        </p:txBody>
      </p:sp>
      <p:sp>
        <p:nvSpPr>
          <p:cNvPr id="50" name="Rectangle 49"/>
          <p:cNvSpPr/>
          <p:nvPr/>
        </p:nvSpPr>
        <p:spPr>
          <a:xfrm>
            <a:off x="4677458" y="1615097"/>
            <a:ext cx="319382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1313" lvl="0" indent="-341313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  <a:buFont typeface="+mj-lt"/>
              <a:buAutoNum type="arabicPeriod"/>
            </a:pP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Band-to-band transition</a:t>
            </a:r>
          </a:p>
        </p:txBody>
      </p:sp>
      <p:cxnSp>
        <p:nvCxnSpPr>
          <p:cNvPr id="46" name="Straight Arrow Connector 45"/>
          <p:cNvCxnSpPr/>
          <p:nvPr/>
        </p:nvCxnSpPr>
        <p:spPr bwMode="auto">
          <a:xfrm flipH="1" flipV="1">
            <a:off x="7239000" y="4547608"/>
            <a:ext cx="322620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9" name="Rectangle 18"/>
          <p:cNvSpPr/>
          <p:nvPr/>
        </p:nvSpPr>
        <p:spPr>
          <a:xfrm>
            <a:off x="7382339" y="4122626"/>
            <a:ext cx="10590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</a:pPr>
            <a:r>
              <a:rPr lang="en-US" sz="1600" kern="0" dirty="0">
                <a:solidFill>
                  <a:srgbClr val="F79646">
                    <a:lumMod val="75000"/>
                  </a:srgbClr>
                </a:solidFill>
              </a:rPr>
              <a:t>Band-to-band transition</a:t>
            </a:r>
          </a:p>
        </p:txBody>
      </p:sp>
      <p:sp>
        <p:nvSpPr>
          <p:cNvPr id="33" name="Rectangle 32"/>
          <p:cNvSpPr/>
          <p:nvPr/>
        </p:nvSpPr>
        <p:spPr>
          <a:xfrm>
            <a:off x="2473912" y="5773994"/>
            <a:ext cx="26314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400" dirty="0">
                <a:solidFill>
                  <a:srgbClr val="222222"/>
                </a:solidFill>
                <a:latin typeface="Arial" panose="020B0604020202020204" pitchFamily="34" charset="0"/>
              </a:rPr>
              <a:t>A. Stern, </a:t>
            </a:r>
            <a:r>
              <a:rPr lang="en-US" sz="1400" i="1" dirty="0">
                <a:solidFill>
                  <a:srgbClr val="222222"/>
                </a:solidFill>
                <a:latin typeface="Arial" panose="020B0604020202020204" pitchFamily="34" charset="0"/>
              </a:rPr>
              <a:t>Photodiodes – World Activities in</a:t>
            </a:r>
            <a:r>
              <a:rPr lang="en-US" sz="1400" dirty="0"/>
              <a:t>,</a:t>
            </a:r>
            <a:r>
              <a:rPr lang="en-US" sz="1400" dirty="0">
                <a:solidFill>
                  <a:srgbClr val="222222"/>
                </a:solidFill>
                <a:latin typeface="Arial" panose="020B0604020202020204" pitchFamily="34" charset="0"/>
              </a:rPr>
              <a:t> 267 (2011).</a:t>
            </a:r>
            <a:endParaRPr lang="en-US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404707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ic absorption in amorphous solids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859635" y="1767957"/>
            <a:ext cx="0" cy="3200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859635" y="4968357"/>
            <a:ext cx="29718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444380" y="1632335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196668" y="5052946"/>
            <a:ext cx="7409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OS</a:t>
            </a:r>
          </a:p>
        </p:txBody>
      </p:sp>
      <p:sp>
        <p:nvSpPr>
          <p:cNvPr id="10" name="Freeform 9"/>
          <p:cNvSpPr/>
          <p:nvPr/>
        </p:nvSpPr>
        <p:spPr bwMode="auto">
          <a:xfrm>
            <a:off x="888446" y="1837166"/>
            <a:ext cx="2937396" cy="2743201"/>
          </a:xfrm>
          <a:custGeom>
            <a:avLst/>
            <a:gdLst>
              <a:gd name="connsiteX0" fmla="*/ 2551503 w 2937396"/>
              <a:gd name="connsiteY0" fmla="*/ 0 h 2910979"/>
              <a:gd name="connsiteX1" fmla="*/ 1737771 w 2937396"/>
              <a:gd name="connsiteY1" fmla="*/ 562062 h 2910979"/>
              <a:gd name="connsiteX2" fmla="*/ 655591 w 2937396"/>
              <a:gd name="connsiteY2" fmla="*/ 864066 h 2910979"/>
              <a:gd name="connsiteX3" fmla="*/ 118695 w 2937396"/>
              <a:gd name="connsiteY3" fmla="*/ 1224792 h 2910979"/>
              <a:gd name="connsiteX4" fmla="*/ 34806 w 2937396"/>
              <a:gd name="connsiteY4" fmla="*/ 1526796 h 2910979"/>
              <a:gd name="connsiteX5" fmla="*/ 445866 w 2937396"/>
              <a:gd name="connsiteY5" fmla="*/ 1602297 h 2910979"/>
              <a:gd name="connsiteX6" fmla="*/ 26417 w 2937396"/>
              <a:gd name="connsiteY6" fmla="*/ 1677798 h 2910979"/>
              <a:gd name="connsiteX7" fmla="*/ 135473 w 2937396"/>
              <a:gd name="connsiteY7" fmla="*/ 2080469 h 2910979"/>
              <a:gd name="connsiteX8" fmla="*/ 882094 w 2937396"/>
              <a:gd name="connsiteY8" fmla="*/ 2432807 h 2910979"/>
              <a:gd name="connsiteX9" fmla="*/ 1997829 w 2937396"/>
              <a:gd name="connsiteY9" fmla="*/ 2659310 h 2910979"/>
              <a:gd name="connsiteX10" fmla="*/ 2937396 w 2937396"/>
              <a:gd name="connsiteY10" fmla="*/ 2910979 h 29109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937396" h="2910979">
                <a:moveTo>
                  <a:pt x="2551503" y="0"/>
                </a:moveTo>
                <a:cubicBezTo>
                  <a:pt x="2302629" y="209025"/>
                  <a:pt x="2053756" y="418051"/>
                  <a:pt x="1737771" y="562062"/>
                </a:cubicBezTo>
                <a:cubicBezTo>
                  <a:pt x="1421786" y="706073"/>
                  <a:pt x="925437" y="753611"/>
                  <a:pt x="655591" y="864066"/>
                </a:cubicBezTo>
                <a:cubicBezTo>
                  <a:pt x="385745" y="974521"/>
                  <a:pt x="222159" y="1114337"/>
                  <a:pt x="118695" y="1224792"/>
                </a:cubicBezTo>
                <a:cubicBezTo>
                  <a:pt x="15231" y="1335247"/>
                  <a:pt x="-19723" y="1463879"/>
                  <a:pt x="34806" y="1526796"/>
                </a:cubicBezTo>
                <a:cubicBezTo>
                  <a:pt x="89334" y="1589714"/>
                  <a:pt x="447264" y="1577130"/>
                  <a:pt x="445866" y="1602297"/>
                </a:cubicBezTo>
                <a:cubicBezTo>
                  <a:pt x="444468" y="1627464"/>
                  <a:pt x="78149" y="1598103"/>
                  <a:pt x="26417" y="1677798"/>
                </a:cubicBezTo>
                <a:cubicBezTo>
                  <a:pt x="-25315" y="1757493"/>
                  <a:pt x="-7140" y="1954634"/>
                  <a:pt x="135473" y="2080469"/>
                </a:cubicBezTo>
                <a:cubicBezTo>
                  <a:pt x="278086" y="2206304"/>
                  <a:pt x="571701" y="2336334"/>
                  <a:pt x="882094" y="2432807"/>
                </a:cubicBezTo>
                <a:cubicBezTo>
                  <a:pt x="1192487" y="2529280"/>
                  <a:pt x="1655279" y="2579615"/>
                  <a:pt x="1997829" y="2659310"/>
                </a:cubicBezTo>
                <a:cubicBezTo>
                  <a:pt x="2340379" y="2739005"/>
                  <a:pt x="2937396" y="2910979"/>
                  <a:pt x="2937396" y="2910979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859635" y="2522966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859635" y="4180140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24" name="Group 23"/>
          <p:cNvGrpSpPr/>
          <p:nvPr/>
        </p:nvGrpSpPr>
        <p:grpSpPr>
          <a:xfrm>
            <a:off x="3327162" y="2781906"/>
            <a:ext cx="1133757" cy="806812"/>
            <a:chOff x="3361346" y="2842749"/>
            <a:chExt cx="1133757" cy="806812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61346" y="3200783"/>
              <a:ext cx="1133757" cy="448778"/>
            </a:xfrm>
            <a:prstGeom prst="rect">
              <a:avLst/>
            </a:prstGeom>
          </p:spPr>
        </p:pic>
        <p:graphicFrame>
          <p:nvGraphicFramePr>
            <p:cNvPr id="23" name="Object 22"/>
            <p:cNvGraphicFramePr>
              <a:graphicFrameLocks noChangeAspect="1"/>
            </p:cNvGraphicFramePr>
            <p:nvPr>
              <p:extLst/>
            </p:nvPr>
          </p:nvGraphicFramePr>
          <p:xfrm>
            <a:off x="3740835" y="2842749"/>
            <a:ext cx="395287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" name="Equation" r:id="rId5" imgW="203040" imgH="177480" progId="Equation.DSMT4">
                    <p:embed/>
                  </p:oleObj>
                </mc:Choice>
                <mc:Fallback>
                  <p:oleObj name="Equation" r:id="rId5" imgW="203040" imgH="177480" progId="Equation.DSMT4">
                    <p:embed/>
                    <p:pic>
                      <p:nvPicPr>
                        <p:cNvPr id="23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0835" y="2842749"/>
                          <a:ext cx="395287" cy="32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34"/>
          <p:cNvGrpSpPr/>
          <p:nvPr/>
        </p:nvGrpSpPr>
        <p:grpSpPr>
          <a:xfrm>
            <a:off x="2735652" y="1672647"/>
            <a:ext cx="525867" cy="2988256"/>
            <a:chOff x="2735652" y="1733490"/>
            <a:chExt cx="525867" cy="2988256"/>
          </a:xfrm>
        </p:grpSpPr>
        <p:sp>
          <p:nvSpPr>
            <p:cNvPr id="20" name="Freeform 19"/>
            <p:cNvSpPr/>
            <p:nvPr/>
          </p:nvSpPr>
          <p:spPr bwMode="auto">
            <a:xfrm>
              <a:off x="2743200" y="1944363"/>
              <a:ext cx="410443" cy="2777383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2735652" y="1733490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1</a:t>
              </a: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1308839" y="2580519"/>
            <a:ext cx="651503" cy="1802856"/>
            <a:chOff x="1308839" y="2641362"/>
            <a:chExt cx="651503" cy="1802856"/>
          </a:xfrm>
        </p:grpSpPr>
        <p:sp>
          <p:nvSpPr>
            <p:cNvPr id="26" name="Freeform 25"/>
            <p:cNvSpPr/>
            <p:nvPr/>
          </p:nvSpPr>
          <p:spPr bwMode="auto">
            <a:xfrm>
              <a:off x="1308839" y="2641362"/>
              <a:ext cx="242043" cy="1802856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1434475" y="3662567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2</a:t>
              </a: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922946" y="2046803"/>
            <a:ext cx="525867" cy="1302400"/>
            <a:chOff x="922946" y="2107646"/>
            <a:chExt cx="525867" cy="1302400"/>
          </a:xfrm>
        </p:grpSpPr>
        <p:cxnSp>
          <p:nvCxnSpPr>
            <p:cNvPr id="29" name="Straight Arrow Connector 28"/>
            <p:cNvCxnSpPr/>
            <p:nvPr/>
          </p:nvCxnSpPr>
          <p:spPr bwMode="auto">
            <a:xfrm flipV="1">
              <a:off x="1041701" y="2392302"/>
              <a:ext cx="0" cy="1017744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34" name="Rectangle 33"/>
            <p:cNvSpPr/>
            <p:nvPr/>
          </p:nvSpPr>
          <p:spPr>
            <a:xfrm>
              <a:off x="922946" y="2107646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3</a:t>
              </a: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1662554" y="1600200"/>
            <a:ext cx="525867" cy="807646"/>
            <a:chOff x="1662554" y="1661043"/>
            <a:chExt cx="525867" cy="807646"/>
          </a:xfrm>
        </p:grpSpPr>
        <p:sp>
          <p:nvSpPr>
            <p:cNvPr id="42" name="Freeform 41"/>
            <p:cNvSpPr/>
            <p:nvPr/>
          </p:nvSpPr>
          <p:spPr bwMode="auto">
            <a:xfrm>
              <a:off x="2062133" y="1820254"/>
              <a:ext cx="116759" cy="648435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1662554" y="1661043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4</a:t>
              </a:r>
            </a:p>
          </p:txBody>
        </p:sp>
      </p:grpSp>
      <p:pic>
        <p:nvPicPr>
          <p:cNvPr id="45" name="Picture 4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1546" y="3369892"/>
            <a:ext cx="3283479" cy="2883434"/>
          </a:xfrm>
          <a:prstGeom prst="rect">
            <a:avLst/>
          </a:prstGeom>
        </p:spPr>
      </p:pic>
      <p:sp>
        <p:nvSpPr>
          <p:cNvPr id="48" name="Rectangle 47"/>
          <p:cNvSpPr/>
          <p:nvPr/>
        </p:nvSpPr>
        <p:spPr>
          <a:xfrm>
            <a:off x="2473912" y="5773994"/>
            <a:ext cx="26314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400" dirty="0">
                <a:solidFill>
                  <a:srgbClr val="222222"/>
                </a:solidFill>
                <a:latin typeface="Arial" panose="020B0604020202020204" pitchFamily="34" charset="0"/>
              </a:rPr>
              <a:t>A. Stern, </a:t>
            </a:r>
            <a:r>
              <a:rPr lang="en-US" sz="1400" i="1" dirty="0">
                <a:solidFill>
                  <a:srgbClr val="222222"/>
                </a:solidFill>
                <a:latin typeface="Arial" panose="020B0604020202020204" pitchFamily="34" charset="0"/>
              </a:rPr>
              <a:t>Photodiodes – World Activities in</a:t>
            </a:r>
            <a:r>
              <a:rPr lang="en-US" sz="1400" dirty="0"/>
              <a:t>,</a:t>
            </a:r>
            <a:r>
              <a:rPr lang="en-US" sz="1400" dirty="0">
                <a:solidFill>
                  <a:srgbClr val="222222"/>
                </a:solidFill>
                <a:latin typeface="Arial" panose="020B0604020202020204" pitchFamily="34" charset="0"/>
              </a:rPr>
              <a:t> 267 (2011).</a:t>
            </a:r>
            <a:endParaRPr lang="en-US" sz="1400" dirty="0"/>
          </a:p>
        </p:txBody>
      </p:sp>
      <p:sp>
        <p:nvSpPr>
          <p:cNvPr id="50" name="Rectangle 49"/>
          <p:cNvSpPr/>
          <p:nvPr/>
        </p:nvSpPr>
        <p:spPr>
          <a:xfrm>
            <a:off x="4677458" y="1615097"/>
            <a:ext cx="3594574" cy="81047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1313" lvl="0" indent="-341313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  <a:buFont typeface="+mj-lt"/>
              <a:buAutoNum type="arabicPeriod"/>
            </a:pP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Band-to-band transition</a:t>
            </a:r>
          </a:p>
          <a:p>
            <a:pPr marL="341313" indent="-341313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  <a:buFont typeface="+mj-lt"/>
              <a:buAutoNum type="arabicPeriod"/>
            </a:pPr>
            <a:r>
              <a:rPr lang="en-US" sz="2000" kern="0" dirty="0" err="1">
                <a:solidFill>
                  <a:srgbClr val="F79646">
                    <a:lumMod val="75000"/>
                  </a:srgbClr>
                </a:solidFill>
              </a:rPr>
              <a:t>Urbach</a:t>
            </a: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 </a:t>
            </a:r>
            <a:r>
              <a:rPr lang="en-US" sz="2000" kern="0" dirty="0" err="1">
                <a:solidFill>
                  <a:srgbClr val="F79646">
                    <a:lumMod val="75000"/>
                  </a:srgbClr>
                </a:solidFill>
              </a:rPr>
              <a:t>bandtail</a:t>
            </a: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 absorption</a:t>
            </a:r>
          </a:p>
        </p:txBody>
      </p:sp>
      <p:cxnSp>
        <p:nvCxnSpPr>
          <p:cNvPr id="31" name="Straight Arrow Connector 30"/>
          <p:cNvCxnSpPr/>
          <p:nvPr/>
        </p:nvCxnSpPr>
        <p:spPr bwMode="auto">
          <a:xfrm>
            <a:off x="6282916" y="5253001"/>
            <a:ext cx="159386" cy="433858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2" name="Rectangle 31"/>
          <p:cNvSpPr/>
          <p:nvPr/>
        </p:nvSpPr>
        <p:spPr>
          <a:xfrm>
            <a:off x="5588238" y="4619102"/>
            <a:ext cx="130446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</a:pPr>
            <a:r>
              <a:rPr lang="en-US" sz="1600" kern="0" dirty="0" err="1">
                <a:solidFill>
                  <a:srgbClr val="F79646">
                    <a:lumMod val="75000"/>
                  </a:srgbClr>
                </a:solidFill>
              </a:rPr>
              <a:t>Urbach</a:t>
            </a:r>
            <a:r>
              <a:rPr lang="en-US" sz="1600" kern="0" dirty="0">
                <a:solidFill>
                  <a:srgbClr val="F79646">
                    <a:lumMod val="75000"/>
                  </a:srgbClr>
                </a:solidFill>
              </a:rPr>
              <a:t> tail absorption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665332"/>
              </p:ext>
            </p:extLst>
          </p:nvPr>
        </p:nvGraphicFramePr>
        <p:xfrm>
          <a:off x="4814279" y="2486851"/>
          <a:ext cx="34067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8" imgW="1752480" imgH="304560" progId="Equation.DSMT4">
                  <p:embed/>
                </p:oleObj>
              </mc:Choice>
              <mc:Fallback>
                <p:oleObj name="Equation" r:id="rId8" imgW="1752480" imgH="30456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279" y="2486851"/>
                        <a:ext cx="340677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576020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ic absorption in amorphous solids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859635" y="1767957"/>
            <a:ext cx="0" cy="3200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859635" y="4968357"/>
            <a:ext cx="29718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444380" y="1632335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196668" y="5052946"/>
            <a:ext cx="7409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OS</a:t>
            </a:r>
          </a:p>
        </p:txBody>
      </p:sp>
      <p:sp>
        <p:nvSpPr>
          <p:cNvPr id="10" name="Freeform 9"/>
          <p:cNvSpPr/>
          <p:nvPr/>
        </p:nvSpPr>
        <p:spPr bwMode="auto">
          <a:xfrm>
            <a:off x="888446" y="1837166"/>
            <a:ext cx="2937396" cy="2743201"/>
          </a:xfrm>
          <a:custGeom>
            <a:avLst/>
            <a:gdLst>
              <a:gd name="connsiteX0" fmla="*/ 2551503 w 2937396"/>
              <a:gd name="connsiteY0" fmla="*/ 0 h 2910979"/>
              <a:gd name="connsiteX1" fmla="*/ 1737771 w 2937396"/>
              <a:gd name="connsiteY1" fmla="*/ 562062 h 2910979"/>
              <a:gd name="connsiteX2" fmla="*/ 655591 w 2937396"/>
              <a:gd name="connsiteY2" fmla="*/ 864066 h 2910979"/>
              <a:gd name="connsiteX3" fmla="*/ 118695 w 2937396"/>
              <a:gd name="connsiteY3" fmla="*/ 1224792 h 2910979"/>
              <a:gd name="connsiteX4" fmla="*/ 34806 w 2937396"/>
              <a:gd name="connsiteY4" fmla="*/ 1526796 h 2910979"/>
              <a:gd name="connsiteX5" fmla="*/ 445866 w 2937396"/>
              <a:gd name="connsiteY5" fmla="*/ 1602297 h 2910979"/>
              <a:gd name="connsiteX6" fmla="*/ 26417 w 2937396"/>
              <a:gd name="connsiteY6" fmla="*/ 1677798 h 2910979"/>
              <a:gd name="connsiteX7" fmla="*/ 135473 w 2937396"/>
              <a:gd name="connsiteY7" fmla="*/ 2080469 h 2910979"/>
              <a:gd name="connsiteX8" fmla="*/ 882094 w 2937396"/>
              <a:gd name="connsiteY8" fmla="*/ 2432807 h 2910979"/>
              <a:gd name="connsiteX9" fmla="*/ 1997829 w 2937396"/>
              <a:gd name="connsiteY9" fmla="*/ 2659310 h 2910979"/>
              <a:gd name="connsiteX10" fmla="*/ 2937396 w 2937396"/>
              <a:gd name="connsiteY10" fmla="*/ 2910979 h 29109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937396" h="2910979">
                <a:moveTo>
                  <a:pt x="2551503" y="0"/>
                </a:moveTo>
                <a:cubicBezTo>
                  <a:pt x="2302629" y="209025"/>
                  <a:pt x="2053756" y="418051"/>
                  <a:pt x="1737771" y="562062"/>
                </a:cubicBezTo>
                <a:cubicBezTo>
                  <a:pt x="1421786" y="706073"/>
                  <a:pt x="925437" y="753611"/>
                  <a:pt x="655591" y="864066"/>
                </a:cubicBezTo>
                <a:cubicBezTo>
                  <a:pt x="385745" y="974521"/>
                  <a:pt x="222159" y="1114337"/>
                  <a:pt x="118695" y="1224792"/>
                </a:cubicBezTo>
                <a:cubicBezTo>
                  <a:pt x="15231" y="1335247"/>
                  <a:pt x="-19723" y="1463879"/>
                  <a:pt x="34806" y="1526796"/>
                </a:cubicBezTo>
                <a:cubicBezTo>
                  <a:pt x="89334" y="1589714"/>
                  <a:pt x="447264" y="1577130"/>
                  <a:pt x="445866" y="1602297"/>
                </a:cubicBezTo>
                <a:cubicBezTo>
                  <a:pt x="444468" y="1627464"/>
                  <a:pt x="78149" y="1598103"/>
                  <a:pt x="26417" y="1677798"/>
                </a:cubicBezTo>
                <a:cubicBezTo>
                  <a:pt x="-25315" y="1757493"/>
                  <a:pt x="-7140" y="1954634"/>
                  <a:pt x="135473" y="2080469"/>
                </a:cubicBezTo>
                <a:cubicBezTo>
                  <a:pt x="278086" y="2206304"/>
                  <a:pt x="571701" y="2336334"/>
                  <a:pt x="882094" y="2432807"/>
                </a:cubicBezTo>
                <a:cubicBezTo>
                  <a:pt x="1192487" y="2529280"/>
                  <a:pt x="1655279" y="2579615"/>
                  <a:pt x="1997829" y="2659310"/>
                </a:cubicBezTo>
                <a:cubicBezTo>
                  <a:pt x="2340379" y="2739005"/>
                  <a:pt x="2937396" y="2910979"/>
                  <a:pt x="2937396" y="2910979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859635" y="2522966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859635" y="4180140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24" name="Group 23"/>
          <p:cNvGrpSpPr/>
          <p:nvPr/>
        </p:nvGrpSpPr>
        <p:grpSpPr>
          <a:xfrm>
            <a:off x="3327162" y="2781906"/>
            <a:ext cx="1133757" cy="806812"/>
            <a:chOff x="3361346" y="2842749"/>
            <a:chExt cx="1133757" cy="806812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61346" y="3200783"/>
              <a:ext cx="1133757" cy="448778"/>
            </a:xfrm>
            <a:prstGeom prst="rect">
              <a:avLst/>
            </a:prstGeom>
          </p:spPr>
        </p:pic>
        <p:graphicFrame>
          <p:nvGraphicFramePr>
            <p:cNvPr id="23" name="Object 22"/>
            <p:cNvGraphicFramePr>
              <a:graphicFrameLocks noChangeAspect="1"/>
            </p:cNvGraphicFramePr>
            <p:nvPr>
              <p:extLst/>
            </p:nvPr>
          </p:nvGraphicFramePr>
          <p:xfrm>
            <a:off x="3740835" y="2842749"/>
            <a:ext cx="395287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8" name="Equation" r:id="rId5" imgW="203040" imgH="177480" progId="Equation.DSMT4">
                    <p:embed/>
                  </p:oleObj>
                </mc:Choice>
                <mc:Fallback>
                  <p:oleObj name="Equation" r:id="rId5" imgW="203040" imgH="177480" progId="Equation.DSMT4">
                    <p:embed/>
                    <p:pic>
                      <p:nvPicPr>
                        <p:cNvPr id="23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0835" y="2842749"/>
                          <a:ext cx="395287" cy="32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34"/>
          <p:cNvGrpSpPr/>
          <p:nvPr/>
        </p:nvGrpSpPr>
        <p:grpSpPr>
          <a:xfrm>
            <a:off x="2735652" y="1672647"/>
            <a:ext cx="525867" cy="2988256"/>
            <a:chOff x="2735652" y="1733490"/>
            <a:chExt cx="525867" cy="2988256"/>
          </a:xfrm>
        </p:grpSpPr>
        <p:sp>
          <p:nvSpPr>
            <p:cNvPr id="20" name="Freeform 19"/>
            <p:cNvSpPr/>
            <p:nvPr/>
          </p:nvSpPr>
          <p:spPr bwMode="auto">
            <a:xfrm>
              <a:off x="2743200" y="1944363"/>
              <a:ext cx="410443" cy="2777383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2735652" y="1733490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1</a:t>
              </a: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1308839" y="2580519"/>
            <a:ext cx="651503" cy="1802856"/>
            <a:chOff x="1308839" y="2641362"/>
            <a:chExt cx="651503" cy="1802856"/>
          </a:xfrm>
        </p:grpSpPr>
        <p:sp>
          <p:nvSpPr>
            <p:cNvPr id="26" name="Freeform 25"/>
            <p:cNvSpPr/>
            <p:nvPr/>
          </p:nvSpPr>
          <p:spPr bwMode="auto">
            <a:xfrm>
              <a:off x="1308839" y="2641362"/>
              <a:ext cx="242043" cy="1802856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1434475" y="3662567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2</a:t>
              </a: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922946" y="2046803"/>
            <a:ext cx="525867" cy="1302400"/>
            <a:chOff x="922946" y="2107646"/>
            <a:chExt cx="525867" cy="1302400"/>
          </a:xfrm>
        </p:grpSpPr>
        <p:cxnSp>
          <p:nvCxnSpPr>
            <p:cNvPr id="29" name="Straight Arrow Connector 28"/>
            <p:cNvCxnSpPr/>
            <p:nvPr/>
          </p:nvCxnSpPr>
          <p:spPr bwMode="auto">
            <a:xfrm flipV="1">
              <a:off x="1041701" y="2392302"/>
              <a:ext cx="0" cy="1017744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34" name="Rectangle 33"/>
            <p:cNvSpPr/>
            <p:nvPr/>
          </p:nvSpPr>
          <p:spPr>
            <a:xfrm>
              <a:off x="922946" y="2107646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3</a:t>
              </a: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1662554" y="1600200"/>
            <a:ext cx="525867" cy="807646"/>
            <a:chOff x="1662554" y="1661043"/>
            <a:chExt cx="525867" cy="807646"/>
          </a:xfrm>
        </p:grpSpPr>
        <p:sp>
          <p:nvSpPr>
            <p:cNvPr id="42" name="Freeform 41"/>
            <p:cNvSpPr/>
            <p:nvPr/>
          </p:nvSpPr>
          <p:spPr bwMode="auto">
            <a:xfrm>
              <a:off x="2062133" y="1820254"/>
              <a:ext cx="116759" cy="648435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1662554" y="1661043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4</a:t>
              </a:r>
            </a:p>
          </p:txBody>
        </p:sp>
      </p:grp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329969"/>
              </p:ext>
            </p:extLst>
          </p:nvPr>
        </p:nvGraphicFramePr>
        <p:xfrm>
          <a:off x="4814279" y="2486851"/>
          <a:ext cx="34067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7" imgW="1752480" imgH="304560" progId="Equation.DSMT4">
                  <p:embed/>
                </p:oleObj>
              </mc:Choice>
              <mc:Fallback>
                <p:oleObj name="Equation" r:id="rId7" imgW="1752480" imgH="30456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279" y="2486851"/>
                        <a:ext cx="340677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/>
          <p:cNvSpPr/>
          <p:nvPr/>
        </p:nvSpPr>
        <p:spPr>
          <a:xfrm>
            <a:off x="1630928" y="5727024"/>
            <a:ext cx="30934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400" dirty="0">
                <a:solidFill>
                  <a:srgbClr val="222222"/>
                </a:solidFill>
                <a:latin typeface="Arial" panose="020B0604020202020204" pitchFamily="34" charset="0"/>
              </a:rPr>
              <a:t>L. Ley, </a:t>
            </a:r>
            <a:r>
              <a:rPr lang="en-US" sz="1400" i="1" dirty="0"/>
              <a:t>The Physics of Hydrogenated Amorphous Silicon</a:t>
            </a:r>
            <a:r>
              <a:rPr lang="en-US" sz="1400" dirty="0"/>
              <a:t>, 141</a:t>
            </a:r>
            <a:r>
              <a:rPr lang="en-US" sz="1400" dirty="0">
                <a:solidFill>
                  <a:srgbClr val="222222"/>
                </a:solidFill>
                <a:latin typeface="Arial" panose="020B0604020202020204" pitchFamily="34" charset="0"/>
              </a:rPr>
              <a:t> (1984).</a:t>
            </a:r>
            <a:endParaRPr lang="en-US" sz="1400" dirty="0"/>
          </a:p>
        </p:txBody>
      </p:sp>
      <p:sp>
        <p:nvSpPr>
          <p:cNvPr id="50" name="Rectangle 49"/>
          <p:cNvSpPr/>
          <p:nvPr/>
        </p:nvSpPr>
        <p:spPr>
          <a:xfrm>
            <a:off x="4677458" y="1615097"/>
            <a:ext cx="3594574" cy="81047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1313" lvl="0" indent="-341313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  <a:buFont typeface="+mj-lt"/>
              <a:buAutoNum type="arabicPeriod"/>
            </a:pP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Band-to-band transition</a:t>
            </a:r>
          </a:p>
          <a:p>
            <a:pPr marL="341313" indent="-341313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  <a:buFont typeface="+mj-lt"/>
              <a:buAutoNum type="arabicPeriod"/>
            </a:pPr>
            <a:r>
              <a:rPr lang="en-US" sz="2000" kern="0" dirty="0" err="1">
                <a:solidFill>
                  <a:srgbClr val="F79646">
                    <a:lumMod val="75000"/>
                  </a:srgbClr>
                </a:solidFill>
              </a:rPr>
              <a:t>Urbach</a:t>
            </a: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 </a:t>
            </a:r>
            <a:r>
              <a:rPr lang="en-US" sz="2000" kern="0" dirty="0" err="1">
                <a:solidFill>
                  <a:srgbClr val="F79646">
                    <a:lumMod val="75000"/>
                  </a:srgbClr>
                </a:solidFill>
              </a:rPr>
              <a:t>bandtail</a:t>
            </a: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 absorption</a:t>
            </a:r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9654" y="3156956"/>
            <a:ext cx="3708162" cy="3083072"/>
          </a:xfrm>
          <a:prstGeom prst="rect">
            <a:avLst/>
          </a:prstGeom>
        </p:spPr>
      </p:pic>
      <p:sp>
        <p:nvSpPr>
          <p:cNvPr id="39" name="Rectangle 38"/>
          <p:cNvSpPr/>
          <p:nvPr/>
        </p:nvSpPr>
        <p:spPr>
          <a:xfrm>
            <a:off x="6426438" y="4953000"/>
            <a:ext cx="186907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>
                <a:solidFill>
                  <a:srgbClr val="222222"/>
                </a:solidFill>
                <a:latin typeface="Arial" panose="020B0604020202020204" pitchFamily="34" charset="0"/>
              </a:rPr>
              <a:t>A: band-to-band</a:t>
            </a:r>
          </a:p>
          <a:p>
            <a:pPr algn="just"/>
            <a:r>
              <a:rPr lang="en-US" sz="1600" dirty="0">
                <a:solidFill>
                  <a:srgbClr val="222222"/>
                </a:solidFill>
                <a:latin typeface="Arial" panose="020B0604020202020204" pitchFamily="34" charset="0"/>
              </a:rPr>
              <a:t>B: </a:t>
            </a:r>
            <a:r>
              <a:rPr lang="en-US" sz="1600" dirty="0" err="1">
                <a:solidFill>
                  <a:srgbClr val="222222"/>
                </a:solidFill>
                <a:latin typeface="Arial" panose="020B0604020202020204" pitchFamily="34" charset="0"/>
              </a:rPr>
              <a:t>Urbach</a:t>
            </a:r>
            <a:r>
              <a:rPr lang="en-US" sz="1600" dirty="0">
                <a:solidFill>
                  <a:srgbClr val="222222"/>
                </a:solidFill>
                <a:latin typeface="Arial" panose="020B0604020202020204" pitchFamily="34" charset="0"/>
              </a:rPr>
              <a:t> tail</a:t>
            </a:r>
          </a:p>
          <a:p>
            <a:pPr algn="just"/>
            <a:r>
              <a:rPr lang="en-US" sz="1600" dirty="0">
                <a:solidFill>
                  <a:srgbClr val="222222"/>
                </a:solidFill>
                <a:latin typeface="Arial" panose="020B0604020202020204" pitchFamily="34" charset="0"/>
              </a:rPr>
              <a:t>C: Dangling bonds</a:t>
            </a:r>
            <a:endParaRPr lang="en-US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314943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ic absorption in amorphous solids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859635" y="1767957"/>
            <a:ext cx="0" cy="3200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859635" y="4968357"/>
            <a:ext cx="29718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444380" y="1632335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196668" y="5052946"/>
            <a:ext cx="7409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OS</a:t>
            </a:r>
          </a:p>
        </p:txBody>
      </p:sp>
      <p:sp>
        <p:nvSpPr>
          <p:cNvPr id="10" name="Freeform 9"/>
          <p:cNvSpPr/>
          <p:nvPr/>
        </p:nvSpPr>
        <p:spPr bwMode="auto">
          <a:xfrm>
            <a:off x="888446" y="1837166"/>
            <a:ext cx="2937396" cy="2743201"/>
          </a:xfrm>
          <a:custGeom>
            <a:avLst/>
            <a:gdLst>
              <a:gd name="connsiteX0" fmla="*/ 2551503 w 2937396"/>
              <a:gd name="connsiteY0" fmla="*/ 0 h 2910979"/>
              <a:gd name="connsiteX1" fmla="*/ 1737771 w 2937396"/>
              <a:gd name="connsiteY1" fmla="*/ 562062 h 2910979"/>
              <a:gd name="connsiteX2" fmla="*/ 655591 w 2937396"/>
              <a:gd name="connsiteY2" fmla="*/ 864066 h 2910979"/>
              <a:gd name="connsiteX3" fmla="*/ 118695 w 2937396"/>
              <a:gd name="connsiteY3" fmla="*/ 1224792 h 2910979"/>
              <a:gd name="connsiteX4" fmla="*/ 34806 w 2937396"/>
              <a:gd name="connsiteY4" fmla="*/ 1526796 h 2910979"/>
              <a:gd name="connsiteX5" fmla="*/ 445866 w 2937396"/>
              <a:gd name="connsiteY5" fmla="*/ 1602297 h 2910979"/>
              <a:gd name="connsiteX6" fmla="*/ 26417 w 2937396"/>
              <a:gd name="connsiteY6" fmla="*/ 1677798 h 2910979"/>
              <a:gd name="connsiteX7" fmla="*/ 135473 w 2937396"/>
              <a:gd name="connsiteY7" fmla="*/ 2080469 h 2910979"/>
              <a:gd name="connsiteX8" fmla="*/ 882094 w 2937396"/>
              <a:gd name="connsiteY8" fmla="*/ 2432807 h 2910979"/>
              <a:gd name="connsiteX9" fmla="*/ 1997829 w 2937396"/>
              <a:gd name="connsiteY9" fmla="*/ 2659310 h 2910979"/>
              <a:gd name="connsiteX10" fmla="*/ 2937396 w 2937396"/>
              <a:gd name="connsiteY10" fmla="*/ 2910979 h 29109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937396" h="2910979">
                <a:moveTo>
                  <a:pt x="2551503" y="0"/>
                </a:moveTo>
                <a:cubicBezTo>
                  <a:pt x="2302629" y="209025"/>
                  <a:pt x="2053756" y="418051"/>
                  <a:pt x="1737771" y="562062"/>
                </a:cubicBezTo>
                <a:cubicBezTo>
                  <a:pt x="1421786" y="706073"/>
                  <a:pt x="925437" y="753611"/>
                  <a:pt x="655591" y="864066"/>
                </a:cubicBezTo>
                <a:cubicBezTo>
                  <a:pt x="385745" y="974521"/>
                  <a:pt x="222159" y="1114337"/>
                  <a:pt x="118695" y="1224792"/>
                </a:cubicBezTo>
                <a:cubicBezTo>
                  <a:pt x="15231" y="1335247"/>
                  <a:pt x="-19723" y="1463879"/>
                  <a:pt x="34806" y="1526796"/>
                </a:cubicBezTo>
                <a:cubicBezTo>
                  <a:pt x="89334" y="1589714"/>
                  <a:pt x="447264" y="1577130"/>
                  <a:pt x="445866" y="1602297"/>
                </a:cubicBezTo>
                <a:cubicBezTo>
                  <a:pt x="444468" y="1627464"/>
                  <a:pt x="78149" y="1598103"/>
                  <a:pt x="26417" y="1677798"/>
                </a:cubicBezTo>
                <a:cubicBezTo>
                  <a:pt x="-25315" y="1757493"/>
                  <a:pt x="-7140" y="1954634"/>
                  <a:pt x="135473" y="2080469"/>
                </a:cubicBezTo>
                <a:cubicBezTo>
                  <a:pt x="278086" y="2206304"/>
                  <a:pt x="571701" y="2336334"/>
                  <a:pt x="882094" y="2432807"/>
                </a:cubicBezTo>
                <a:cubicBezTo>
                  <a:pt x="1192487" y="2529280"/>
                  <a:pt x="1655279" y="2579615"/>
                  <a:pt x="1997829" y="2659310"/>
                </a:cubicBezTo>
                <a:cubicBezTo>
                  <a:pt x="2340379" y="2739005"/>
                  <a:pt x="2937396" y="2910979"/>
                  <a:pt x="2937396" y="2910979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859635" y="2522966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859635" y="4180140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24" name="Group 23"/>
          <p:cNvGrpSpPr/>
          <p:nvPr/>
        </p:nvGrpSpPr>
        <p:grpSpPr>
          <a:xfrm>
            <a:off x="3327162" y="2781906"/>
            <a:ext cx="1133757" cy="806812"/>
            <a:chOff x="3361346" y="2842749"/>
            <a:chExt cx="1133757" cy="806812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61346" y="3200783"/>
              <a:ext cx="1133757" cy="448778"/>
            </a:xfrm>
            <a:prstGeom prst="rect">
              <a:avLst/>
            </a:prstGeom>
          </p:spPr>
        </p:pic>
        <p:graphicFrame>
          <p:nvGraphicFramePr>
            <p:cNvPr id="23" name="Object 22"/>
            <p:cNvGraphicFramePr>
              <a:graphicFrameLocks noChangeAspect="1"/>
            </p:cNvGraphicFramePr>
            <p:nvPr>
              <p:extLst/>
            </p:nvPr>
          </p:nvGraphicFramePr>
          <p:xfrm>
            <a:off x="3740835" y="2842749"/>
            <a:ext cx="395287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2" name="Equation" r:id="rId5" imgW="203040" imgH="177480" progId="Equation.DSMT4">
                    <p:embed/>
                  </p:oleObj>
                </mc:Choice>
                <mc:Fallback>
                  <p:oleObj name="Equation" r:id="rId5" imgW="203040" imgH="177480" progId="Equation.DSMT4">
                    <p:embed/>
                    <p:pic>
                      <p:nvPicPr>
                        <p:cNvPr id="23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0835" y="2842749"/>
                          <a:ext cx="395287" cy="32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34"/>
          <p:cNvGrpSpPr/>
          <p:nvPr/>
        </p:nvGrpSpPr>
        <p:grpSpPr>
          <a:xfrm>
            <a:off x="2735652" y="1672647"/>
            <a:ext cx="525867" cy="2988256"/>
            <a:chOff x="2735652" y="1733490"/>
            <a:chExt cx="525867" cy="2988256"/>
          </a:xfrm>
        </p:grpSpPr>
        <p:sp>
          <p:nvSpPr>
            <p:cNvPr id="20" name="Freeform 19"/>
            <p:cNvSpPr/>
            <p:nvPr/>
          </p:nvSpPr>
          <p:spPr bwMode="auto">
            <a:xfrm>
              <a:off x="2743200" y="1944363"/>
              <a:ext cx="410443" cy="2777383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2735652" y="1733490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1</a:t>
              </a: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1308839" y="2580519"/>
            <a:ext cx="651503" cy="1802856"/>
            <a:chOff x="1308839" y="2641362"/>
            <a:chExt cx="651503" cy="1802856"/>
          </a:xfrm>
        </p:grpSpPr>
        <p:sp>
          <p:nvSpPr>
            <p:cNvPr id="26" name="Freeform 25"/>
            <p:cNvSpPr/>
            <p:nvPr/>
          </p:nvSpPr>
          <p:spPr bwMode="auto">
            <a:xfrm>
              <a:off x="1308839" y="2641362"/>
              <a:ext cx="242043" cy="1802856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1434475" y="3662567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2</a:t>
              </a: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922946" y="2046803"/>
            <a:ext cx="525867" cy="1302400"/>
            <a:chOff x="922946" y="2107646"/>
            <a:chExt cx="525867" cy="1302400"/>
          </a:xfrm>
        </p:grpSpPr>
        <p:cxnSp>
          <p:nvCxnSpPr>
            <p:cNvPr id="29" name="Straight Arrow Connector 28"/>
            <p:cNvCxnSpPr/>
            <p:nvPr/>
          </p:nvCxnSpPr>
          <p:spPr bwMode="auto">
            <a:xfrm flipV="1">
              <a:off x="1041701" y="2392302"/>
              <a:ext cx="0" cy="1017744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34" name="Rectangle 33"/>
            <p:cNvSpPr/>
            <p:nvPr/>
          </p:nvSpPr>
          <p:spPr>
            <a:xfrm>
              <a:off x="922946" y="2107646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3</a:t>
              </a: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1662554" y="1600200"/>
            <a:ext cx="525867" cy="807646"/>
            <a:chOff x="1662554" y="1661043"/>
            <a:chExt cx="525867" cy="807646"/>
          </a:xfrm>
        </p:grpSpPr>
        <p:sp>
          <p:nvSpPr>
            <p:cNvPr id="42" name="Freeform 41"/>
            <p:cNvSpPr/>
            <p:nvPr/>
          </p:nvSpPr>
          <p:spPr bwMode="auto">
            <a:xfrm>
              <a:off x="2062133" y="1820254"/>
              <a:ext cx="116759" cy="648435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1662554" y="1661043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4</a:t>
              </a:r>
            </a:p>
          </p:txBody>
        </p:sp>
      </p:grpSp>
      <p:sp>
        <p:nvSpPr>
          <p:cNvPr id="50" name="Rectangle 49"/>
          <p:cNvSpPr/>
          <p:nvPr/>
        </p:nvSpPr>
        <p:spPr>
          <a:xfrm>
            <a:off x="4677458" y="1615097"/>
            <a:ext cx="3594574" cy="122084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1313" lvl="0" indent="-341313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  <a:buFont typeface="+mj-lt"/>
              <a:buAutoNum type="arabicPeriod"/>
            </a:pP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Band-to-band transition</a:t>
            </a:r>
          </a:p>
          <a:p>
            <a:pPr marL="341313" indent="-341313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  <a:buFont typeface="+mj-lt"/>
              <a:buAutoNum type="arabicPeriod"/>
            </a:pPr>
            <a:r>
              <a:rPr lang="en-US" sz="2000" kern="0" dirty="0" err="1">
                <a:solidFill>
                  <a:srgbClr val="F79646">
                    <a:lumMod val="75000"/>
                  </a:srgbClr>
                </a:solidFill>
              </a:rPr>
              <a:t>Urbach</a:t>
            </a: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 </a:t>
            </a:r>
            <a:r>
              <a:rPr lang="en-US" sz="2000" kern="0" dirty="0" err="1">
                <a:solidFill>
                  <a:srgbClr val="F79646">
                    <a:lumMod val="75000"/>
                  </a:srgbClr>
                </a:solidFill>
              </a:rPr>
              <a:t>bandtail</a:t>
            </a: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 absorption</a:t>
            </a:r>
          </a:p>
          <a:p>
            <a:pPr marL="341313" lvl="0" indent="-341313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  <a:buFont typeface="+mj-lt"/>
              <a:buAutoNum type="arabicPeriod"/>
            </a:pP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Defect state absorption</a:t>
            </a:r>
          </a:p>
        </p:txBody>
      </p:sp>
      <p:pic>
        <p:nvPicPr>
          <p:cNvPr id="40" name="Picture 3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9654" y="3156956"/>
            <a:ext cx="3708162" cy="3083072"/>
          </a:xfrm>
          <a:prstGeom prst="rect">
            <a:avLst/>
          </a:prstGeom>
        </p:spPr>
      </p:pic>
      <p:sp>
        <p:nvSpPr>
          <p:cNvPr id="45" name="Rectangle 44"/>
          <p:cNvSpPr/>
          <p:nvPr/>
        </p:nvSpPr>
        <p:spPr>
          <a:xfrm>
            <a:off x="1630928" y="5727024"/>
            <a:ext cx="30934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400" dirty="0">
                <a:solidFill>
                  <a:srgbClr val="222222"/>
                </a:solidFill>
                <a:latin typeface="Arial" panose="020B0604020202020204" pitchFamily="34" charset="0"/>
              </a:rPr>
              <a:t>L. Ley, </a:t>
            </a:r>
            <a:r>
              <a:rPr lang="en-US" sz="1400" i="1" dirty="0"/>
              <a:t>The Physics of Hydrogenated Amorphous Silicon</a:t>
            </a:r>
            <a:r>
              <a:rPr lang="en-US" sz="1400" dirty="0"/>
              <a:t>, 141</a:t>
            </a:r>
            <a:r>
              <a:rPr lang="en-US" sz="1400" dirty="0">
                <a:solidFill>
                  <a:srgbClr val="222222"/>
                </a:solidFill>
                <a:latin typeface="Arial" panose="020B0604020202020204" pitchFamily="34" charset="0"/>
              </a:rPr>
              <a:t> (1984).</a:t>
            </a:r>
            <a:endParaRPr lang="en-US" sz="1400" dirty="0"/>
          </a:p>
        </p:txBody>
      </p:sp>
      <p:sp>
        <p:nvSpPr>
          <p:cNvPr id="46" name="Rectangle 45"/>
          <p:cNvSpPr/>
          <p:nvPr/>
        </p:nvSpPr>
        <p:spPr>
          <a:xfrm>
            <a:off x="6426438" y="4953000"/>
            <a:ext cx="186907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>
                <a:solidFill>
                  <a:srgbClr val="222222"/>
                </a:solidFill>
                <a:latin typeface="Arial" panose="020B0604020202020204" pitchFamily="34" charset="0"/>
              </a:rPr>
              <a:t>A: band-to-band</a:t>
            </a:r>
          </a:p>
          <a:p>
            <a:pPr algn="just"/>
            <a:r>
              <a:rPr lang="en-US" sz="1600" dirty="0">
                <a:solidFill>
                  <a:srgbClr val="222222"/>
                </a:solidFill>
                <a:latin typeface="Arial" panose="020B0604020202020204" pitchFamily="34" charset="0"/>
              </a:rPr>
              <a:t>B: </a:t>
            </a:r>
            <a:r>
              <a:rPr lang="en-US" sz="1600" dirty="0" err="1">
                <a:solidFill>
                  <a:srgbClr val="222222"/>
                </a:solidFill>
                <a:latin typeface="Arial" panose="020B0604020202020204" pitchFamily="34" charset="0"/>
              </a:rPr>
              <a:t>Urbach</a:t>
            </a:r>
            <a:r>
              <a:rPr lang="en-US" sz="1600" dirty="0">
                <a:solidFill>
                  <a:srgbClr val="222222"/>
                </a:solidFill>
                <a:latin typeface="Arial" panose="020B0604020202020204" pitchFamily="34" charset="0"/>
              </a:rPr>
              <a:t> tail</a:t>
            </a:r>
          </a:p>
          <a:p>
            <a:pPr algn="just"/>
            <a:r>
              <a:rPr lang="en-US" sz="1600" dirty="0">
                <a:solidFill>
                  <a:srgbClr val="222222"/>
                </a:solidFill>
                <a:latin typeface="Arial" panose="020B0604020202020204" pitchFamily="34" charset="0"/>
              </a:rPr>
              <a:t>C: Dangling bonds</a:t>
            </a:r>
            <a:endParaRPr lang="en-US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26546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ic absorption in amorphous solids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859635" y="1767957"/>
            <a:ext cx="0" cy="3200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859635" y="4968357"/>
            <a:ext cx="29718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444380" y="1632335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196668" y="5052946"/>
            <a:ext cx="7409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OS</a:t>
            </a:r>
          </a:p>
        </p:txBody>
      </p:sp>
      <p:sp>
        <p:nvSpPr>
          <p:cNvPr id="10" name="Freeform 9"/>
          <p:cNvSpPr/>
          <p:nvPr/>
        </p:nvSpPr>
        <p:spPr bwMode="auto">
          <a:xfrm>
            <a:off x="888446" y="1837166"/>
            <a:ext cx="2937396" cy="2743201"/>
          </a:xfrm>
          <a:custGeom>
            <a:avLst/>
            <a:gdLst>
              <a:gd name="connsiteX0" fmla="*/ 2551503 w 2937396"/>
              <a:gd name="connsiteY0" fmla="*/ 0 h 2910979"/>
              <a:gd name="connsiteX1" fmla="*/ 1737771 w 2937396"/>
              <a:gd name="connsiteY1" fmla="*/ 562062 h 2910979"/>
              <a:gd name="connsiteX2" fmla="*/ 655591 w 2937396"/>
              <a:gd name="connsiteY2" fmla="*/ 864066 h 2910979"/>
              <a:gd name="connsiteX3" fmla="*/ 118695 w 2937396"/>
              <a:gd name="connsiteY3" fmla="*/ 1224792 h 2910979"/>
              <a:gd name="connsiteX4" fmla="*/ 34806 w 2937396"/>
              <a:gd name="connsiteY4" fmla="*/ 1526796 h 2910979"/>
              <a:gd name="connsiteX5" fmla="*/ 445866 w 2937396"/>
              <a:gd name="connsiteY5" fmla="*/ 1602297 h 2910979"/>
              <a:gd name="connsiteX6" fmla="*/ 26417 w 2937396"/>
              <a:gd name="connsiteY6" fmla="*/ 1677798 h 2910979"/>
              <a:gd name="connsiteX7" fmla="*/ 135473 w 2937396"/>
              <a:gd name="connsiteY7" fmla="*/ 2080469 h 2910979"/>
              <a:gd name="connsiteX8" fmla="*/ 882094 w 2937396"/>
              <a:gd name="connsiteY8" fmla="*/ 2432807 h 2910979"/>
              <a:gd name="connsiteX9" fmla="*/ 1997829 w 2937396"/>
              <a:gd name="connsiteY9" fmla="*/ 2659310 h 2910979"/>
              <a:gd name="connsiteX10" fmla="*/ 2937396 w 2937396"/>
              <a:gd name="connsiteY10" fmla="*/ 2910979 h 29109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937396" h="2910979">
                <a:moveTo>
                  <a:pt x="2551503" y="0"/>
                </a:moveTo>
                <a:cubicBezTo>
                  <a:pt x="2302629" y="209025"/>
                  <a:pt x="2053756" y="418051"/>
                  <a:pt x="1737771" y="562062"/>
                </a:cubicBezTo>
                <a:cubicBezTo>
                  <a:pt x="1421786" y="706073"/>
                  <a:pt x="925437" y="753611"/>
                  <a:pt x="655591" y="864066"/>
                </a:cubicBezTo>
                <a:cubicBezTo>
                  <a:pt x="385745" y="974521"/>
                  <a:pt x="222159" y="1114337"/>
                  <a:pt x="118695" y="1224792"/>
                </a:cubicBezTo>
                <a:cubicBezTo>
                  <a:pt x="15231" y="1335247"/>
                  <a:pt x="-19723" y="1463879"/>
                  <a:pt x="34806" y="1526796"/>
                </a:cubicBezTo>
                <a:cubicBezTo>
                  <a:pt x="89334" y="1589714"/>
                  <a:pt x="447264" y="1577130"/>
                  <a:pt x="445866" y="1602297"/>
                </a:cubicBezTo>
                <a:cubicBezTo>
                  <a:pt x="444468" y="1627464"/>
                  <a:pt x="78149" y="1598103"/>
                  <a:pt x="26417" y="1677798"/>
                </a:cubicBezTo>
                <a:cubicBezTo>
                  <a:pt x="-25315" y="1757493"/>
                  <a:pt x="-7140" y="1954634"/>
                  <a:pt x="135473" y="2080469"/>
                </a:cubicBezTo>
                <a:cubicBezTo>
                  <a:pt x="278086" y="2206304"/>
                  <a:pt x="571701" y="2336334"/>
                  <a:pt x="882094" y="2432807"/>
                </a:cubicBezTo>
                <a:cubicBezTo>
                  <a:pt x="1192487" y="2529280"/>
                  <a:pt x="1655279" y="2579615"/>
                  <a:pt x="1997829" y="2659310"/>
                </a:cubicBezTo>
                <a:cubicBezTo>
                  <a:pt x="2340379" y="2739005"/>
                  <a:pt x="2937396" y="2910979"/>
                  <a:pt x="2937396" y="2910979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859635" y="2522966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859635" y="4180140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24" name="Group 23"/>
          <p:cNvGrpSpPr/>
          <p:nvPr/>
        </p:nvGrpSpPr>
        <p:grpSpPr>
          <a:xfrm>
            <a:off x="3327162" y="2781906"/>
            <a:ext cx="1133757" cy="806812"/>
            <a:chOff x="3361346" y="2842749"/>
            <a:chExt cx="1133757" cy="806812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61346" y="3200783"/>
              <a:ext cx="1133757" cy="448778"/>
            </a:xfrm>
            <a:prstGeom prst="rect">
              <a:avLst/>
            </a:prstGeom>
          </p:spPr>
        </p:pic>
        <p:graphicFrame>
          <p:nvGraphicFramePr>
            <p:cNvPr id="23" name="Object 22"/>
            <p:cNvGraphicFramePr>
              <a:graphicFrameLocks noChangeAspect="1"/>
            </p:cNvGraphicFramePr>
            <p:nvPr>
              <p:extLst/>
            </p:nvPr>
          </p:nvGraphicFramePr>
          <p:xfrm>
            <a:off x="3740835" y="2842749"/>
            <a:ext cx="395287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6" name="Equation" r:id="rId5" imgW="203040" imgH="177480" progId="Equation.DSMT4">
                    <p:embed/>
                  </p:oleObj>
                </mc:Choice>
                <mc:Fallback>
                  <p:oleObj name="Equation" r:id="rId5" imgW="203040" imgH="177480" progId="Equation.DSMT4">
                    <p:embed/>
                    <p:pic>
                      <p:nvPicPr>
                        <p:cNvPr id="23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0835" y="2842749"/>
                          <a:ext cx="395287" cy="32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34"/>
          <p:cNvGrpSpPr/>
          <p:nvPr/>
        </p:nvGrpSpPr>
        <p:grpSpPr>
          <a:xfrm>
            <a:off x="2735652" y="1672647"/>
            <a:ext cx="525867" cy="2988256"/>
            <a:chOff x="2735652" y="1733490"/>
            <a:chExt cx="525867" cy="2988256"/>
          </a:xfrm>
        </p:grpSpPr>
        <p:sp>
          <p:nvSpPr>
            <p:cNvPr id="20" name="Freeform 19"/>
            <p:cNvSpPr/>
            <p:nvPr/>
          </p:nvSpPr>
          <p:spPr bwMode="auto">
            <a:xfrm>
              <a:off x="2743200" y="1944363"/>
              <a:ext cx="410443" cy="2777383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2735652" y="1733490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1</a:t>
              </a: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1308839" y="2580519"/>
            <a:ext cx="651503" cy="1802856"/>
            <a:chOff x="1308839" y="2641362"/>
            <a:chExt cx="651503" cy="1802856"/>
          </a:xfrm>
        </p:grpSpPr>
        <p:sp>
          <p:nvSpPr>
            <p:cNvPr id="26" name="Freeform 25"/>
            <p:cNvSpPr/>
            <p:nvPr/>
          </p:nvSpPr>
          <p:spPr bwMode="auto">
            <a:xfrm>
              <a:off x="1308839" y="2641362"/>
              <a:ext cx="242043" cy="1802856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1434475" y="3662567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2</a:t>
              </a: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922946" y="2046803"/>
            <a:ext cx="525867" cy="1302400"/>
            <a:chOff x="922946" y="2107646"/>
            <a:chExt cx="525867" cy="1302400"/>
          </a:xfrm>
        </p:grpSpPr>
        <p:cxnSp>
          <p:nvCxnSpPr>
            <p:cNvPr id="29" name="Straight Arrow Connector 28"/>
            <p:cNvCxnSpPr/>
            <p:nvPr/>
          </p:nvCxnSpPr>
          <p:spPr bwMode="auto">
            <a:xfrm flipV="1">
              <a:off x="1041701" y="2392302"/>
              <a:ext cx="0" cy="1017744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34" name="Rectangle 33"/>
            <p:cNvSpPr/>
            <p:nvPr/>
          </p:nvSpPr>
          <p:spPr>
            <a:xfrm>
              <a:off x="922946" y="2107646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3</a:t>
              </a: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1662554" y="1600200"/>
            <a:ext cx="525867" cy="807646"/>
            <a:chOff x="1662554" y="1661043"/>
            <a:chExt cx="525867" cy="807646"/>
          </a:xfrm>
        </p:grpSpPr>
        <p:sp>
          <p:nvSpPr>
            <p:cNvPr id="42" name="Freeform 41"/>
            <p:cNvSpPr/>
            <p:nvPr/>
          </p:nvSpPr>
          <p:spPr bwMode="auto">
            <a:xfrm>
              <a:off x="2062133" y="1820254"/>
              <a:ext cx="116759" cy="648435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1662554" y="1661043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4</a:t>
              </a:r>
            </a:p>
          </p:txBody>
        </p:sp>
      </p:grpSp>
      <p:sp>
        <p:nvSpPr>
          <p:cNvPr id="38" name="Rectangle 37"/>
          <p:cNvSpPr/>
          <p:nvPr/>
        </p:nvSpPr>
        <p:spPr>
          <a:xfrm>
            <a:off x="4677458" y="1615097"/>
            <a:ext cx="3594574" cy="16312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1313" lvl="0" indent="-341313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  <a:buFont typeface="+mj-lt"/>
              <a:buAutoNum type="arabicPeriod"/>
            </a:pP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Band-to-band transition</a:t>
            </a:r>
          </a:p>
          <a:p>
            <a:pPr marL="341313" lvl="0" indent="-341313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  <a:buFont typeface="+mj-lt"/>
              <a:buAutoNum type="arabicPeriod"/>
            </a:pPr>
            <a:r>
              <a:rPr lang="en-US" sz="2000" kern="0" dirty="0" err="1">
                <a:solidFill>
                  <a:srgbClr val="F79646">
                    <a:lumMod val="75000"/>
                  </a:srgbClr>
                </a:solidFill>
              </a:rPr>
              <a:t>Urbach</a:t>
            </a: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 </a:t>
            </a:r>
            <a:r>
              <a:rPr lang="en-US" sz="2000" kern="0" dirty="0" err="1">
                <a:solidFill>
                  <a:srgbClr val="F79646">
                    <a:lumMod val="75000"/>
                  </a:srgbClr>
                </a:solidFill>
              </a:rPr>
              <a:t>bandtail</a:t>
            </a: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 absorption</a:t>
            </a:r>
          </a:p>
          <a:p>
            <a:pPr marL="341313" lvl="0" indent="-341313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  <a:buFont typeface="+mj-lt"/>
              <a:buAutoNum type="arabicPeriod"/>
            </a:pP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Defect state absorption</a:t>
            </a:r>
          </a:p>
          <a:p>
            <a:pPr marL="341313" lvl="0" indent="-341313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  <a:buFont typeface="+mj-lt"/>
              <a:buAutoNum type="arabicPeriod"/>
            </a:pP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Free carrier absorp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0E23E36-2723-4CE0-BE4C-304A99B3DDB7}"/>
              </a:ext>
            </a:extLst>
          </p:cNvPr>
          <p:cNvSpPr txBox="1"/>
          <p:nvPr/>
        </p:nvSpPr>
        <p:spPr>
          <a:xfrm>
            <a:off x="4664932" y="3432447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Drude</a:t>
            </a:r>
            <a:r>
              <a:rPr lang="en-US" dirty="0"/>
              <a:t> model: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B81AC2FA-66F7-455F-9D8B-DDEA2692EB4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3176" y="4001834"/>
            <a:ext cx="3827122" cy="1212318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5655BD94-81F9-4649-8B6D-4AB6E67CE10F}"/>
              </a:ext>
            </a:extLst>
          </p:cNvPr>
          <p:cNvSpPr/>
          <p:nvPr/>
        </p:nvSpPr>
        <p:spPr>
          <a:xfrm>
            <a:off x="5047868" y="5481240"/>
            <a:ext cx="301066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srgbClr val="333333"/>
                </a:solidFill>
                <a:hlinkClick r:id="rId8"/>
              </a:rPr>
              <a:t>Theory behind the generalized </a:t>
            </a:r>
            <a:r>
              <a:rPr lang="en-US" sz="1600" dirty="0" err="1">
                <a:solidFill>
                  <a:srgbClr val="333333"/>
                </a:solidFill>
                <a:hlinkClick r:id="rId8"/>
              </a:rPr>
              <a:t>Drude</a:t>
            </a:r>
            <a:r>
              <a:rPr lang="en-US" sz="1600" dirty="0">
                <a:solidFill>
                  <a:srgbClr val="333333"/>
                </a:solidFill>
                <a:hlinkClick r:id="rId8"/>
              </a:rPr>
              <a:t> (Plasma) model</a:t>
            </a:r>
            <a:endParaRPr lang="en-US" sz="1600" b="0" i="0" dirty="0">
              <a:solidFill>
                <a:srgbClr val="333333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06073839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ic absorption in amorphous solids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859635" y="1767957"/>
            <a:ext cx="0" cy="3200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859635" y="4968357"/>
            <a:ext cx="29718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444380" y="1632335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196668" y="5052946"/>
            <a:ext cx="7409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OS</a:t>
            </a:r>
          </a:p>
        </p:txBody>
      </p:sp>
      <p:sp>
        <p:nvSpPr>
          <p:cNvPr id="10" name="Freeform 9"/>
          <p:cNvSpPr/>
          <p:nvPr/>
        </p:nvSpPr>
        <p:spPr bwMode="auto">
          <a:xfrm>
            <a:off x="888446" y="1837166"/>
            <a:ext cx="2937396" cy="2743201"/>
          </a:xfrm>
          <a:custGeom>
            <a:avLst/>
            <a:gdLst>
              <a:gd name="connsiteX0" fmla="*/ 2551503 w 2937396"/>
              <a:gd name="connsiteY0" fmla="*/ 0 h 2910979"/>
              <a:gd name="connsiteX1" fmla="*/ 1737771 w 2937396"/>
              <a:gd name="connsiteY1" fmla="*/ 562062 h 2910979"/>
              <a:gd name="connsiteX2" fmla="*/ 655591 w 2937396"/>
              <a:gd name="connsiteY2" fmla="*/ 864066 h 2910979"/>
              <a:gd name="connsiteX3" fmla="*/ 118695 w 2937396"/>
              <a:gd name="connsiteY3" fmla="*/ 1224792 h 2910979"/>
              <a:gd name="connsiteX4" fmla="*/ 34806 w 2937396"/>
              <a:gd name="connsiteY4" fmla="*/ 1526796 h 2910979"/>
              <a:gd name="connsiteX5" fmla="*/ 445866 w 2937396"/>
              <a:gd name="connsiteY5" fmla="*/ 1602297 h 2910979"/>
              <a:gd name="connsiteX6" fmla="*/ 26417 w 2937396"/>
              <a:gd name="connsiteY6" fmla="*/ 1677798 h 2910979"/>
              <a:gd name="connsiteX7" fmla="*/ 135473 w 2937396"/>
              <a:gd name="connsiteY7" fmla="*/ 2080469 h 2910979"/>
              <a:gd name="connsiteX8" fmla="*/ 882094 w 2937396"/>
              <a:gd name="connsiteY8" fmla="*/ 2432807 h 2910979"/>
              <a:gd name="connsiteX9" fmla="*/ 1997829 w 2937396"/>
              <a:gd name="connsiteY9" fmla="*/ 2659310 h 2910979"/>
              <a:gd name="connsiteX10" fmla="*/ 2937396 w 2937396"/>
              <a:gd name="connsiteY10" fmla="*/ 2910979 h 29109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937396" h="2910979">
                <a:moveTo>
                  <a:pt x="2551503" y="0"/>
                </a:moveTo>
                <a:cubicBezTo>
                  <a:pt x="2302629" y="209025"/>
                  <a:pt x="2053756" y="418051"/>
                  <a:pt x="1737771" y="562062"/>
                </a:cubicBezTo>
                <a:cubicBezTo>
                  <a:pt x="1421786" y="706073"/>
                  <a:pt x="925437" y="753611"/>
                  <a:pt x="655591" y="864066"/>
                </a:cubicBezTo>
                <a:cubicBezTo>
                  <a:pt x="385745" y="974521"/>
                  <a:pt x="222159" y="1114337"/>
                  <a:pt x="118695" y="1224792"/>
                </a:cubicBezTo>
                <a:cubicBezTo>
                  <a:pt x="15231" y="1335247"/>
                  <a:pt x="-19723" y="1463879"/>
                  <a:pt x="34806" y="1526796"/>
                </a:cubicBezTo>
                <a:cubicBezTo>
                  <a:pt x="89334" y="1589714"/>
                  <a:pt x="447264" y="1577130"/>
                  <a:pt x="445866" y="1602297"/>
                </a:cubicBezTo>
                <a:cubicBezTo>
                  <a:pt x="444468" y="1627464"/>
                  <a:pt x="78149" y="1598103"/>
                  <a:pt x="26417" y="1677798"/>
                </a:cubicBezTo>
                <a:cubicBezTo>
                  <a:pt x="-25315" y="1757493"/>
                  <a:pt x="-7140" y="1954634"/>
                  <a:pt x="135473" y="2080469"/>
                </a:cubicBezTo>
                <a:cubicBezTo>
                  <a:pt x="278086" y="2206304"/>
                  <a:pt x="571701" y="2336334"/>
                  <a:pt x="882094" y="2432807"/>
                </a:cubicBezTo>
                <a:cubicBezTo>
                  <a:pt x="1192487" y="2529280"/>
                  <a:pt x="1655279" y="2579615"/>
                  <a:pt x="1997829" y="2659310"/>
                </a:cubicBezTo>
                <a:cubicBezTo>
                  <a:pt x="2340379" y="2739005"/>
                  <a:pt x="2937396" y="2910979"/>
                  <a:pt x="2937396" y="2910979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859635" y="2522966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859635" y="4180140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24" name="Group 23"/>
          <p:cNvGrpSpPr/>
          <p:nvPr/>
        </p:nvGrpSpPr>
        <p:grpSpPr>
          <a:xfrm>
            <a:off x="3327162" y="2781906"/>
            <a:ext cx="1133757" cy="806812"/>
            <a:chOff x="3361346" y="2842749"/>
            <a:chExt cx="1133757" cy="806812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61346" y="3200783"/>
              <a:ext cx="1133757" cy="448778"/>
            </a:xfrm>
            <a:prstGeom prst="rect">
              <a:avLst/>
            </a:prstGeom>
          </p:spPr>
        </p:pic>
        <p:graphicFrame>
          <p:nvGraphicFramePr>
            <p:cNvPr id="23" name="Object 22"/>
            <p:cNvGraphicFramePr>
              <a:graphicFrameLocks noChangeAspect="1"/>
            </p:cNvGraphicFramePr>
            <p:nvPr>
              <p:extLst/>
            </p:nvPr>
          </p:nvGraphicFramePr>
          <p:xfrm>
            <a:off x="3740835" y="2842749"/>
            <a:ext cx="395287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0" name="Equation" r:id="rId5" imgW="203040" imgH="177480" progId="Equation.DSMT4">
                    <p:embed/>
                  </p:oleObj>
                </mc:Choice>
                <mc:Fallback>
                  <p:oleObj name="Equation" r:id="rId5" imgW="203040" imgH="177480" progId="Equation.DSMT4">
                    <p:embed/>
                    <p:pic>
                      <p:nvPicPr>
                        <p:cNvPr id="23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0835" y="2842749"/>
                          <a:ext cx="395287" cy="32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34"/>
          <p:cNvGrpSpPr/>
          <p:nvPr/>
        </p:nvGrpSpPr>
        <p:grpSpPr>
          <a:xfrm>
            <a:off x="2735652" y="1672647"/>
            <a:ext cx="525867" cy="2988256"/>
            <a:chOff x="2735652" y="1733490"/>
            <a:chExt cx="525867" cy="2988256"/>
          </a:xfrm>
        </p:grpSpPr>
        <p:sp>
          <p:nvSpPr>
            <p:cNvPr id="20" name="Freeform 19"/>
            <p:cNvSpPr/>
            <p:nvPr/>
          </p:nvSpPr>
          <p:spPr bwMode="auto">
            <a:xfrm>
              <a:off x="2743200" y="1944363"/>
              <a:ext cx="410443" cy="2777383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2735652" y="1733490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1</a:t>
              </a: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1308839" y="2580519"/>
            <a:ext cx="651503" cy="1802856"/>
            <a:chOff x="1308839" y="2641362"/>
            <a:chExt cx="651503" cy="1802856"/>
          </a:xfrm>
        </p:grpSpPr>
        <p:sp>
          <p:nvSpPr>
            <p:cNvPr id="26" name="Freeform 25"/>
            <p:cNvSpPr/>
            <p:nvPr/>
          </p:nvSpPr>
          <p:spPr bwMode="auto">
            <a:xfrm>
              <a:off x="1308839" y="2641362"/>
              <a:ext cx="242043" cy="1802856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1434475" y="3662567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2</a:t>
              </a: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922946" y="2046803"/>
            <a:ext cx="525867" cy="1302400"/>
            <a:chOff x="922946" y="2107646"/>
            <a:chExt cx="525867" cy="1302400"/>
          </a:xfrm>
        </p:grpSpPr>
        <p:cxnSp>
          <p:nvCxnSpPr>
            <p:cNvPr id="29" name="Straight Arrow Connector 28"/>
            <p:cNvCxnSpPr/>
            <p:nvPr/>
          </p:nvCxnSpPr>
          <p:spPr bwMode="auto">
            <a:xfrm flipV="1">
              <a:off x="1041701" y="2392302"/>
              <a:ext cx="0" cy="1017744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34" name="Rectangle 33"/>
            <p:cNvSpPr/>
            <p:nvPr/>
          </p:nvSpPr>
          <p:spPr>
            <a:xfrm>
              <a:off x="922946" y="2107646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3</a:t>
              </a: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1662554" y="1600200"/>
            <a:ext cx="525867" cy="807646"/>
            <a:chOff x="1662554" y="1661043"/>
            <a:chExt cx="525867" cy="807646"/>
          </a:xfrm>
        </p:grpSpPr>
        <p:sp>
          <p:nvSpPr>
            <p:cNvPr id="42" name="Freeform 41"/>
            <p:cNvSpPr/>
            <p:nvPr/>
          </p:nvSpPr>
          <p:spPr bwMode="auto">
            <a:xfrm>
              <a:off x="2062133" y="1820254"/>
              <a:ext cx="116759" cy="648435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1662554" y="1661043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4</a:t>
              </a:r>
            </a:p>
          </p:txBody>
        </p:sp>
      </p:grpSp>
      <p:sp>
        <p:nvSpPr>
          <p:cNvPr id="38" name="Rectangle 37"/>
          <p:cNvSpPr/>
          <p:nvPr/>
        </p:nvSpPr>
        <p:spPr>
          <a:xfrm>
            <a:off x="4677458" y="1615097"/>
            <a:ext cx="3594574" cy="16312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1313" lvl="0" indent="-341313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  <a:buFont typeface="+mj-lt"/>
              <a:buAutoNum type="arabicPeriod"/>
            </a:pP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Band-to-band transition</a:t>
            </a:r>
          </a:p>
          <a:p>
            <a:pPr marL="341313" lvl="0" indent="-341313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  <a:buFont typeface="+mj-lt"/>
              <a:buAutoNum type="arabicPeriod"/>
            </a:pPr>
            <a:r>
              <a:rPr lang="en-US" sz="2000" kern="0" dirty="0" err="1">
                <a:solidFill>
                  <a:srgbClr val="F79646">
                    <a:lumMod val="75000"/>
                  </a:srgbClr>
                </a:solidFill>
              </a:rPr>
              <a:t>Urbach</a:t>
            </a: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 </a:t>
            </a:r>
            <a:r>
              <a:rPr lang="en-US" sz="2000" kern="0" dirty="0" err="1">
                <a:solidFill>
                  <a:srgbClr val="F79646">
                    <a:lumMod val="75000"/>
                  </a:srgbClr>
                </a:solidFill>
              </a:rPr>
              <a:t>bandtail</a:t>
            </a: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 absorption</a:t>
            </a:r>
          </a:p>
          <a:p>
            <a:pPr marL="341313" lvl="0" indent="-341313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  <a:buFont typeface="+mj-lt"/>
              <a:buAutoNum type="arabicPeriod"/>
            </a:pP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Defect state absorption</a:t>
            </a:r>
          </a:p>
          <a:p>
            <a:pPr marL="341313" lvl="0" indent="-341313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  <a:buFont typeface="+mj-lt"/>
              <a:buAutoNum type="arabicPeriod"/>
            </a:pP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Free carrier absorp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18435" name="Picture 3" descr="epsilon-mobility.png">
            <a:extLst>
              <a:ext uri="{FF2B5EF4-FFF2-40B4-BE49-F238E27FC236}">
                <a16:creationId xmlns:a16="http://schemas.microsoft.com/office/drawing/2014/main" id="{B4DAEE5D-0644-4304-87CD-DCDB965BB8F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9" t="6077" r="5543"/>
          <a:stretch/>
        </p:blipFill>
        <p:spPr bwMode="auto">
          <a:xfrm>
            <a:off x="4352224" y="3481961"/>
            <a:ext cx="4227848" cy="266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8A58D0A7-E736-4650-AB0C-D15B53253050}"/>
                  </a:ext>
                </a:extLst>
              </p:cNvPr>
              <p:cNvSpPr/>
              <p:nvPr/>
            </p:nvSpPr>
            <p:spPr>
              <a:xfrm>
                <a:off x="5012986" y="5077998"/>
                <a:ext cx="1446984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600" dirty="0">
                    <a:latin typeface="Arial" charset="0"/>
                  </a:rPr>
                  <a:t>Low mobility </a:t>
                </a:r>
                <a14:m>
                  <m:oMath xmlns:m="http://schemas.openxmlformats.org/officeDocument/2006/math">
                    <m:r>
                      <a:rPr lang="en-US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</m:oMath>
                </a14:m>
                <a:r>
                  <a:rPr lang="en-US" sz="1600" dirty="0">
                    <a:latin typeface="Arial" charset="0"/>
                  </a:rPr>
                  <a:t> small FCA</a:t>
                </a:r>
                <a:endParaRPr lang="en-US" sz="1600" dirty="0"/>
              </a:p>
            </p:txBody>
          </p:sp>
        </mc:Choice>
        <mc:Fallback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8A58D0A7-E736-4650-AB0C-D15B532530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2986" y="5077998"/>
                <a:ext cx="1446984" cy="584775"/>
              </a:xfrm>
              <a:prstGeom prst="rect">
                <a:avLst/>
              </a:prstGeom>
              <a:blipFill>
                <a:blip r:embed="rId8"/>
                <a:stretch>
                  <a:fillRect t="-3125" r="-1681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8729C6F0-019F-48C6-922E-AA26D1264023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000460" y="4704744"/>
            <a:ext cx="269866" cy="39204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422265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ic absorption in amorphous solids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859635" y="1767957"/>
            <a:ext cx="0" cy="3200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859635" y="4968357"/>
            <a:ext cx="29718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444380" y="1632335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196668" y="5052946"/>
            <a:ext cx="7409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OS</a:t>
            </a:r>
          </a:p>
        </p:txBody>
      </p:sp>
      <p:sp>
        <p:nvSpPr>
          <p:cNvPr id="10" name="Freeform 9"/>
          <p:cNvSpPr/>
          <p:nvPr/>
        </p:nvSpPr>
        <p:spPr bwMode="auto">
          <a:xfrm>
            <a:off x="888446" y="1837166"/>
            <a:ext cx="2937396" cy="2743201"/>
          </a:xfrm>
          <a:custGeom>
            <a:avLst/>
            <a:gdLst>
              <a:gd name="connsiteX0" fmla="*/ 2551503 w 2937396"/>
              <a:gd name="connsiteY0" fmla="*/ 0 h 2910979"/>
              <a:gd name="connsiteX1" fmla="*/ 1737771 w 2937396"/>
              <a:gd name="connsiteY1" fmla="*/ 562062 h 2910979"/>
              <a:gd name="connsiteX2" fmla="*/ 655591 w 2937396"/>
              <a:gd name="connsiteY2" fmla="*/ 864066 h 2910979"/>
              <a:gd name="connsiteX3" fmla="*/ 118695 w 2937396"/>
              <a:gd name="connsiteY3" fmla="*/ 1224792 h 2910979"/>
              <a:gd name="connsiteX4" fmla="*/ 34806 w 2937396"/>
              <a:gd name="connsiteY4" fmla="*/ 1526796 h 2910979"/>
              <a:gd name="connsiteX5" fmla="*/ 445866 w 2937396"/>
              <a:gd name="connsiteY5" fmla="*/ 1602297 h 2910979"/>
              <a:gd name="connsiteX6" fmla="*/ 26417 w 2937396"/>
              <a:gd name="connsiteY6" fmla="*/ 1677798 h 2910979"/>
              <a:gd name="connsiteX7" fmla="*/ 135473 w 2937396"/>
              <a:gd name="connsiteY7" fmla="*/ 2080469 h 2910979"/>
              <a:gd name="connsiteX8" fmla="*/ 882094 w 2937396"/>
              <a:gd name="connsiteY8" fmla="*/ 2432807 h 2910979"/>
              <a:gd name="connsiteX9" fmla="*/ 1997829 w 2937396"/>
              <a:gd name="connsiteY9" fmla="*/ 2659310 h 2910979"/>
              <a:gd name="connsiteX10" fmla="*/ 2937396 w 2937396"/>
              <a:gd name="connsiteY10" fmla="*/ 2910979 h 29109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937396" h="2910979">
                <a:moveTo>
                  <a:pt x="2551503" y="0"/>
                </a:moveTo>
                <a:cubicBezTo>
                  <a:pt x="2302629" y="209025"/>
                  <a:pt x="2053756" y="418051"/>
                  <a:pt x="1737771" y="562062"/>
                </a:cubicBezTo>
                <a:cubicBezTo>
                  <a:pt x="1421786" y="706073"/>
                  <a:pt x="925437" y="753611"/>
                  <a:pt x="655591" y="864066"/>
                </a:cubicBezTo>
                <a:cubicBezTo>
                  <a:pt x="385745" y="974521"/>
                  <a:pt x="222159" y="1114337"/>
                  <a:pt x="118695" y="1224792"/>
                </a:cubicBezTo>
                <a:cubicBezTo>
                  <a:pt x="15231" y="1335247"/>
                  <a:pt x="-19723" y="1463879"/>
                  <a:pt x="34806" y="1526796"/>
                </a:cubicBezTo>
                <a:cubicBezTo>
                  <a:pt x="89334" y="1589714"/>
                  <a:pt x="447264" y="1577130"/>
                  <a:pt x="445866" y="1602297"/>
                </a:cubicBezTo>
                <a:cubicBezTo>
                  <a:pt x="444468" y="1627464"/>
                  <a:pt x="78149" y="1598103"/>
                  <a:pt x="26417" y="1677798"/>
                </a:cubicBezTo>
                <a:cubicBezTo>
                  <a:pt x="-25315" y="1757493"/>
                  <a:pt x="-7140" y="1954634"/>
                  <a:pt x="135473" y="2080469"/>
                </a:cubicBezTo>
                <a:cubicBezTo>
                  <a:pt x="278086" y="2206304"/>
                  <a:pt x="571701" y="2336334"/>
                  <a:pt x="882094" y="2432807"/>
                </a:cubicBezTo>
                <a:cubicBezTo>
                  <a:pt x="1192487" y="2529280"/>
                  <a:pt x="1655279" y="2579615"/>
                  <a:pt x="1997829" y="2659310"/>
                </a:cubicBezTo>
                <a:cubicBezTo>
                  <a:pt x="2340379" y="2739005"/>
                  <a:pt x="2937396" y="2910979"/>
                  <a:pt x="2937396" y="2910979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859635" y="2522966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859635" y="4180140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24" name="Group 23"/>
          <p:cNvGrpSpPr/>
          <p:nvPr/>
        </p:nvGrpSpPr>
        <p:grpSpPr>
          <a:xfrm>
            <a:off x="3327162" y="2781906"/>
            <a:ext cx="1133757" cy="806812"/>
            <a:chOff x="3361346" y="2842749"/>
            <a:chExt cx="1133757" cy="806812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61346" y="3200783"/>
              <a:ext cx="1133757" cy="448778"/>
            </a:xfrm>
            <a:prstGeom prst="rect">
              <a:avLst/>
            </a:prstGeom>
          </p:spPr>
        </p:pic>
        <p:graphicFrame>
          <p:nvGraphicFramePr>
            <p:cNvPr id="23" name="Object 22"/>
            <p:cNvGraphicFramePr>
              <a:graphicFrameLocks noChangeAspect="1"/>
            </p:cNvGraphicFramePr>
            <p:nvPr>
              <p:extLst/>
            </p:nvPr>
          </p:nvGraphicFramePr>
          <p:xfrm>
            <a:off x="3740835" y="2842749"/>
            <a:ext cx="395287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4" name="Equation" r:id="rId5" imgW="203040" imgH="177480" progId="Equation.DSMT4">
                    <p:embed/>
                  </p:oleObj>
                </mc:Choice>
                <mc:Fallback>
                  <p:oleObj name="Equation" r:id="rId5" imgW="203040" imgH="177480" progId="Equation.DSMT4">
                    <p:embed/>
                    <p:pic>
                      <p:nvPicPr>
                        <p:cNvPr id="23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0835" y="2842749"/>
                          <a:ext cx="395287" cy="32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34"/>
          <p:cNvGrpSpPr/>
          <p:nvPr/>
        </p:nvGrpSpPr>
        <p:grpSpPr>
          <a:xfrm>
            <a:off x="2735652" y="1672647"/>
            <a:ext cx="525867" cy="2988256"/>
            <a:chOff x="2735652" y="1733490"/>
            <a:chExt cx="525867" cy="2988256"/>
          </a:xfrm>
        </p:grpSpPr>
        <p:sp>
          <p:nvSpPr>
            <p:cNvPr id="20" name="Freeform 19"/>
            <p:cNvSpPr/>
            <p:nvPr/>
          </p:nvSpPr>
          <p:spPr bwMode="auto">
            <a:xfrm>
              <a:off x="2743200" y="1944363"/>
              <a:ext cx="410443" cy="2777383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2735652" y="1733490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1</a:t>
              </a: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1308839" y="2580519"/>
            <a:ext cx="651503" cy="1802856"/>
            <a:chOff x="1308839" y="2641362"/>
            <a:chExt cx="651503" cy="1802856"/>
          </a:xfrm>
        </p:grpSpPr>
        <p:sp>
          <p:nvSpPr>
            <p:cNvPr id="26" name="Freeform 25"/>
            <p:cNvSpPr/>
            <p:nvPr/>
          </p:nvSpPr>
          <p:spPr bwMode="auto">
            <a:xfrm>
              <a:off x="1308839" y="2641362"/>
              <a:ext cx="242043" cy="1802856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1434475" y="3662567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2</a:t>
              </a: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922946" y="2046803"/>
            <a:ext cx="525867" cy="1302400"/>
            <a:chOff x="922946" y="2107646"/>
            <a:chExt cx="525867" cy="1302400"/>
          </a:xfrm>
        </p:grpSpPr>
        <p:cxnSp>
          <p:nvCxnSpPr>
            <p:cNvPr id="29" name="Straight Arrow Connector 28"/>
            <p:cNvCxnSpPr/>
            <p:nvPr/>
          </p:nvCxnSpPr>
          <p:spPr bwMode="auto">
            <a:xfrm flipV="1">
              <a:off x="1041701" y="2392302"/>
              <a:ext cx="0" cy="1017744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34" name="Rectangle 33"/>
            <p:cNvSpPr/>
            <p:nvPr/>
          </p:nvSpPr>
          <p:spPr>
            <a:xfrm>
              <a:off x="922946" y="2107646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3</a:t>
              </a: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1662554" y="1600200"/>
            <a:ext cx="525867" cy="807646"/>
            <a:chOff x="1662554" y="1661043"/>
            <a:chExt cx="525867" cy="807646"/>
          </a:xfrm>
        </p:grpSpPr>
        <p:sp>
          <p:nvSpPr>
            <p:cNvPr id="42" name="Freeform 41"/>
            <p:cNvSpPr/>
            <p:nvPr/>
          </p:nvSpPr>
          <p:spPr bwMode="auto">
            <a:xfrm>
              <a:off x="2062133" y="1820254"/>
              <a:ext cx="116759" cy="648435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1662554" y="1661043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4</a:t>
              </a:r>
            </a:p>
          </p:txBody>
        </p:sp>
      </p:grpSp>
      <p:sp>
        <p:nvSpPr>
          <p:cNvPr id="38" name="Rectangle 37"/>
          <p:cNvSpPr/>
          <p:nvPr/>
        </p:nvSpPr>
        <p:spPr>
          <a:xfrm>
            <a:off x="4677458" y="1615097"/>
            <a:ext cx="3594574" cy="16312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1313" lvl="0" indent="-341313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  <a:buFont typeface="+mj-lt"/>
              <a:buAutoNum type="arabicPeriod"/>
            </a:pP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Band-to-band transition</a:t>
            </a:r>
          </a:p>
          <a:p>
            <a:pPr marL="341313" lvl="0" indent="-341313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  <a:buFont typeface="+mj-lt"/>
              <a:buAutoNum type="arabicPeriod"/>
            </a:pPr>
            <a:r>
              <a:rPr lang="en-US" sz="2000" kern="0" dirty="0" err="1">
                <a:solidFill>
                  <a:srgbClr val="F79646">
                    <a:lumMod val="75000"/>
                  </a:srgbClr>
                </a:solidFill>
              </a:rPr>
              <a:t>Urbach</a:t>
            </a: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 </a:t>
            </a:r>
            <a:r>
              <a:rPr lang="en-US" sz="2000" kern="0" dirty="0" err="1">
                <a:solidFill>
                  <a:srgbClr val="F79646">
                    <a:lumMod val="75000"/>
                  </a:srgbClr>
                </a:solidFill>
              </a:rPr>
              <a:t>bandtail</a:t>
            </a: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 absorption</a:t>
            </a:r>
          </a:p>
          <a:p>
            <a:pPr marL="341313" lvl="0" indent="-341313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  <a:buFont typeface="+mj-lt"/>
              <a:buAutoNum type="arabicPeriod"/>
            </a:pP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Defect state absorption</a:t>
            </a:r>
          </a:p>
          <a:p>
            <a:pPr marL="341313" lvl="0" indent="-341313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  <a:buFont typeface="+mj-lt"/>
              <a:buAutoNum type="arabicPeriod"/>
            </a:pP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Free carrier absorption</a:t>
            </a:r>
          </a:p>
        </p:txBody>
      </p:sp>
      <p:sp>
        <p:nvSpPr>
          <p:cNvPr id="39" name="Rounded Rectangle 38"/>
          <p:cNvSpPr/>
          <p:nvPr/>
        </p:nvSpPr>
        <p:spPr bwMode="auto">
          <a:xfrm>
            <a:off x="4733403" y="3573763"/>
            <a:ext cx="3482684" cy="2354557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91440" rIns="182880" bIns="91440" numCol="1" rtlCol="0" anchor="ctr" anchorCtr="0" compatLnSpc="1">
            <a:prstTxWarp prst="textNoShape">
              <a:avLst/>
            </a:prstTxWarp>
          </a:bodyPr>
          <a:lstStyle/>
          <a:p>
            <a:pPr algn="just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Absorption coefficient (cm</a:t>
            </a:r>
            <a:r>
              <a:rPr lang="en-US" baseline="30000" dirty="0">
                <a:solidFill>
                  <a:schemeClr val="tx1"/>
                </a:solidFill>
                <a:latin typeface="Arial" charset="0"/>
              </a:rPr>
              <a:t>-1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)</a:t>
            </a:r>
            <a:endParaRPr lang="en-US" baseline="30000" dirty="0">
              <a:solidFill>
                <a:schemeClr val="tx1"/>
              </a:solidFill>
              <a:latin typeface="Arial" charset="0"/>
            </a:endParaRPr>
          </a:p>
          <a:p>
            <a:pPr marL="230188" indent="-230188" algn="just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Band-to-band: &gt; 10</a:t>
            </a:r>
            <a:r>
              <a:rPr lang="en-US" baseline="30000" dirty="0">
                <a:solidFill>
                  <a:schemeClr val="tx1"/>
                </a:solidFill>
                <a:latin typeface="Arial" charset="0"/>
              </a:rPr>
              <a:t>3</a:t>
            </a:r>
            <a:endParaRPr lang="en-US" dirty="0">
              <a:solidFill>
                <a:schemeClr val="tx1"/>
              </a:solidFill>
              <a:latin typeface="Arial" charset="0"/>
            </a:endParaRPr>
          </a:p>
          <a:p>
            <a:pPr marL="230188" indent="-230188" algn="just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</a:pPr>
            <a:r>
              <a:rPr lang="en-US" dirty="0" err="1">
                <a:solidFill>
                  <a:schemeClr val="tx1"/>
                </a:solidFill>
                <a:latin typeface="Arial" charset="0"/>
              </a:rPr>
              <a:t>Bandtail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and defect states: 1 – 10</a:t>
            </a:r>
            <a:r>
              <a:rPr lang="en-US" baseline="30000" dirty="0">
                <a:solidFill>
                  <a:schemeClr val="tx1"/>
                </a:solidFill>
                <a:latin typeface="Arial" charset="0"/>
              </a:rPr>
              <a:t>3</a:t>
            </a:r>
            <a:endParaRPr lang="en-US" dirty="0">
              <a:solidFill>
                <a:schemeClr val="tx1"/>
              </a:solidFill>
              <a:latin typeface="Arial" charset="0"/>
            </a:endParaRPr>
          </a:p>
          <a:p>
            <a:pPr marL="230188" indent="-230188" algn="just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FCA: generally weak in amorphous solid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48169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brational absorption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037"/>
          <a:stretch/>
        </p:blipFill>
        <p:spPr>
          <a:xfrm>
            <a:off x="457200" y="3275943"/>
            <a:ext cx="4419600" cy="2633903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684946" y="5909846"/>
            <a:ext cx="165076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</a:pPr>
            <a:r>
              <a:rPr lang="en-US" sz="1600" kern="0" dirty="0"/>
              <a:t>Atomic spacing</a:t>
            </a:r>
          </a:p>
        </p:txBody>
      </p:sp>
      <p:cxnSp>
        <p:nvCxnSpPr>
          <p:cNvPr id="11" name="Straight Arrow Connector 10"/>
          <p:cNvCxnSpPr/>
          <p:nvPr/>
        </p:nvCxnSpPr>
        <p:spPr bwMode="auto">
          <a:xfrm flipV="1">
            <a:off x="2514600" y="3276316"/>
            <a:ext cx="0" cy="2591555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3" name="Rectangle 12"/>
          <p:cNvSpPr/>
          <p:nvPr/>
        </p:nvSpPr>
        <p:spPr>
          <a:xfrm>
            <a:off x="2419469" y="3130593"/>
            <a:ext cx="10668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</a:pPr>
            <a:r>
              <a:rPr lang="en-US" sz="1600" kern="0" dirty="0"/>
              <a:t>Energy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743200" y="1744054"/>
            <a:ext cx="2209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</a:pPr>
            <a:r>
              <a:rPr lang="en-US" kern="0" dirty="0"/>
              <a:t>Harmonic oscillator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795097"/>
              </p:ext>
            </p:extLst>
          </p:nvPr>
        </p:nvGraphicFramePr>
        <p:xfrm>
          <a:off x="3182143" y="2209800"/>
          <a:ext cx="13319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4" imgW="685800" imgH="253800" progId="Equation.DSMT4">
                  <p:embed/>
                </p:oleObj>
              </mc:Choice>
              <mc:Fallback>
                <p:oleObj name="Equation" r:id="rId4" imgW="685800" imgH="2538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143" y="2209800"/>
                        <a:ext cx="1331913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5715926"/>
              </p:ext>
            </p:extLst>
          </p:nvPr>
        </p:nvGraphicFramePr>
        <p:xfrm>
          <a:off x="5334000" y="1700795"/>
          <a:ext cx="3124200" cy="4150360"/>
        </p:xfrm>
        <a:graphic>
          <a:graphicData uri="http://schemas.openxmlformats.org/drawingml/2006/table">
            <a:tbl>
              <a:tblPr firstRow="1" bandRow="1">
                <a:tableStyleId>{775DCB02-9BB8-47FD-8907-85C794F793BA}</a:tableStyleId>
              </a:tblPr>
              <a:tblGrid>
                <a:gridCol w="1562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62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/>
                        <a:t>Compound</a:t>
                      </a:r>
                      <a:r>
                        <a:rPr lang="en-US" b="0" baseline="0" dirty="0"/>
                        <a:t> or functional group</a:t>
                      </a:r>
                      <a:endParaRPr 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baseline="0" dirty="0"/>
                        <a:t>Primary absorption bands (</a:t>
                      </a:r>
                      <a:r>
                        <a:rPr lang="en-US" b="0" baseline="0" dirty="0">
                          <a:latin typeface="Symbol" panose="05050102010706020507" pitchFamily="18" charset="2"/>
                        </a:rPr>
                        <a:t>m</a:t>
                      </a:r>
                      <a:r>
                        <a:rPr lang="en-US" b="0" baseline="0" dirty="0"/>
                        <a:t>m)</a:t>
                      </a:r>
                      <a:endParaRPr lang="en-US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O-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.9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-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.01, 3.65, 3.11, 2.0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P-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.3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Ge-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.9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1166711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s-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.0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i-O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.1 – 9.6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Ge-O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2.8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H</a:t>
                      </a:r>
                      <a:r>
                        <a:rPr lang="en-US" baseline="-25000" dirty="0"/>
                        <a:t>2</a:t>
                      </a:r>
                      <a:r>
                        <a:rPr lang="en-US" dirty="0"/>
                        <a:t>O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.3, 2.8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7" name="Rectangle 16"/>
          <p:cNvSpPr/>
          <p:nvPr/>
        </p:nvSpPr>
        <p:spPr>
          <a:xfrm>
            <a:off x="5152046" y="6008277"/>
            <a:ext cx="35052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i="1" dirty="0">
                <a:solidFill>
                  <a:srgbClr val="222222"/>
                </a:solidFill>
                <a:latin typeface="Arial" panose="020B0604020202020204" pitchFamily="34" charset="0"/>
              </a:rPr>
              <a:t>J. </a:t>
            </a:r>
            <a:r>
              <a:rPr lang="en-US" sz="1400" i="1" dirty="0" err="1">
                <a:solidFill>
                  <a:srgbClr val="222222"/>
                </a:solidFill>
                <a:latin typeface="Arial" panose="020B0604020202020204" pitchFamily="34" charset="0"/>
              </a:rPr>
              <a:t>Optoelectron</a:t>
            </a:r>
            <a:r>
              <a:rPr lang="en-US" sz="1400" i="1" dirty="0">
                <a:solidFill>
                  <a:srgbClr val="222222"/>
                </a:solidFill>
                <a:latin typeface="Arial" panose="020B0604020202020204" pitchFamily="34" charset="0"/>
              </a:rPr>
              <a:t>. Adv. Mater.</a:t>
            </a:r>
            <a:r>
              <a:rPr lang="en-US" sz="1400" dirty="0">
                <a:solidFill>
                  <a:srgbClr val="222222"/>
                </a:solidFill>
                <a:latin typeface="Arial" panose="020B0604020202020204" pitchFamily="34" charset="0"/>
              </a:rPr>
              <a:t> </a:t>
            </a:r>
            <a:r>
              <a:rPr lang="en-US" sz="1400" b="1" dirty="0">
                <a:solidFill>
                  <a:srgbClr val="222222"/>
                </a:solidFill>
                <a:latin typeface="Arial" panose="020B0604020202020204" pitchFamily="34" charset="0"/>
              </a:rPr>
              <a:t>3</a:t>
            </a:r>
            <a:r>
              <a:rPr lang="en-US" sz="1400" dirty="0">
                <a:solidFill>
                  <a:srgbClr val="222222"/>
                </a:solidFill>
                <a:latin typeface="Arial" panose="020B0604020202020204" pitchFamily="34" charset="0"/>
              </a:rPr>
              <a:t>, 341 (2001)</a:t>
            </a:r>
            <a:endParaRPr lang="en-US" sz="1400" dirty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002" y="2017636"/>
            <a:ext cx="2059798" cy="680687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048854" y="2138593"/>
            <a:ext cx="3706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87639" y="2148674"/>
            <a:ext cx="3706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410636" y="1810404"/>
            <a:ext cx="2984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</a:p>
        </p:txBody>
      </p:sp>
      <p:sp>
        <p:nvSpPr>
          <p:cNvPr id="22" name="Rectangle 21"/>
          <p:cNvSpPr/>
          <p:nvPr/>
        </p:nvSpPr>
        <p:spPr>
          <a:xfrm>
            <a:off x="449366" y="1593580"/>
            <a:ext cx="8677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</a:pPr>
            <a:r>
              <a:rPr lang="en-US" kern="0" dirty="0"/>
              <a:t>Atom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803162" y="1592368"/>
            <a:ext cx="8677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</a:pPr>
            <a:r>
              <a:rPr lang="en-US" kern="0" dirty="0"/>
              <a:t>Atom</a:t>
            </a:r>
          </a:p>
        </p:txBody>
      </p:sp>
      <p:sp>
        <p:nvSpPr>
          <p:cNvPr id="24" name="Rectangle 23"/>
          <p:cNvSpPr/>
          <p:nvPr/>
        </p:nvSpPr>
        <p:spPr>
          <a:xfrm>
            <a:off x="1125998" y="2574422"/>
            <a:ext cx="8677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</a:pPr>
            <a:r>
              <a:rPr lang="en-US" kern="0" dirty="0"/>
              <a:t>Bon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580957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 dirty="0"/>
              <a:t>Infrared windows of common optical material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1CCA8EE-586B-4841-B303-38104BE2102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75760"/>
            <a:ext cx="4400824" cy="4700763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3289D27E-689C-4704-AED4-6E344DD238A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42" r="26812" b="13532"/>
          <a:stretch/>
        </p:blipFill>
        <p:spPr>
          <a:xfrm>
            <a:off x="5334000" y="4051756"/>
            <a:ext cx="3099066" cy="1708998"/>
          </a:xfrm>
          <a:prstGeom prst="rect">
            <a:avLst/>
          </a:prstGeom>
        </p:spPr>
      </p:pic>
      <p:sp>
        <p:nvSpPr>
          <p:cNvPr id="27" name="Rectangle 26">
            <a:extLst>
              <a:ext uri="{FF2B5EF4-FFF2-40B4-BE49-F238E27FC236}">
                <a16:creationId xmlns:a16="http://schemas.microsoft.com/office/drawing/2014/main" id="{8FCEE8A9-59C9-4F67-86FE-EBB608E891A6}"/>
              </a:ext>
            </a:extLst>
          </p:cNvPr>
          <p:cNvSpPr/>
          <p:nvPr/>
        </p:nvSpPr>
        <p:spPr>
          <a:xfrm>
            <a:off x="5117665" y="5849237"/>
            <a:ext cx="353173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latin typeface="Arial" charset="0"/>
              </a:rPr>
              <a:t>Black diamond (BD-2): Ge</a:t>
            </a:r>
            <a:r>
              <a:rPr lang="en-US" sz="1600" baseline="-25000" dirty="0">
                <a:latin typeface="Arial" charset="0"/>
              </a:rPr>
              <a:t>28</a:t>
            </a:r>
            <a:r>
              <a:rPr lang="en-US" sz="1600" dirty="0">
                <a:latin typeface="Arial" charset="0"/>
              </a:rPr>
              <a:t>Sb</a:t>
            </a:r>
            <a:r>
              <a:rPr lang="en-US" sz="1600" baseline="-25000" dirty="0">
                <a:latin typeface="Arial" charset="0"/>
              </a:rPr>
              <a:t>12</a:t>
            </a:r>
            <a:r>
              <a:rPr lang="en-US" sz="1600" dirty="0">
                <a:latin typeface="Arial" charset="0"/>
              </a:rPr>
              <a:t>Se</a:t>
            </a:r>
            <a:r>
              <a:rPr lang="en-US" sz="1600" baseline="-25000" dirty="0">
                <a:latin typeface="Arial" charset="0"/>
              </a:rPr>
              <a:t>60</a:t>
            </a:r>
            <a:endParaRPr lang="en-US" sz="1600" dirty="0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B5E4F69B-AFCE-46BB-A315-C5A3C099EA03}"/>
              </a:ext>
            </a:extLst>
          </p:cNvPr>
          <p:cNvSpPr/>
          <p:nvPr/>
        </p:nvSpPr>
        <p:spPr>
          <a:xfrm>
            <a:off x="5419328" y="3507823"/>
            <a:ext cx="293061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latin typeface="Arial" charset="0"/>
              </a:rPr>
              <a:t>Single-crystal germanium lens</a:t>
            </a:r>
            <a:endParaRPr lang="en-US" sz="1600" dirty="0"/>
          </a:p>
        </p:txBody>
      </p:sp>
      <p:pic>
        <p:nvPicPr>
          <p:cNvPr id="17412" name="Picture 4" descr="Image result for germanium camera lens">
            <a:extLst>
              <a:ext uri="{FF2B5EF4-FFF2-40B4-BE49-F238E27FC236}">
                <a16:creationId xmlns:a16="http://schemas.microsoft.com/office/drawing/2014/main" id="{CC85A3A9-CD38-4C81-8F8F-8F5E33353FA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123"/>
          <a:stretch/>
        </p:blipFill>
        <p:spPr bwMode="auto">
          <a:xfrm>
            <a:off x="5334000" y="1688916"/>
            <a:ext cx="3100162" cy="17605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617334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751" b="10746"/>
          <a:stretch/>
        </p:blipFill>
        <p:spPr>
          <a:xfrm>
            <a:off x="5733098" y="3048000"/>
            <a:ext cx="1480978" cy="592391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414330" y="3082585"/>
            <a:ext cx="6324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latin typeface="Comic Sans MS" panose="030F0702030302020204" pitchFamily="66" charset="0"/>
              </a:rPr>
              <a:t>What's so special about                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822225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urces of Rayleigh scattering in gla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1" y="1554096"/>
            <a:ext cx="4419599" cy="4541904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Local density </a:t>
            </a:r>
            <a:r>
              <a:rPr lang="en-US" dirty="0">
                <a:solidFill>
                  <a:srgbClr val="FF0000"/>
                </a:solidFill>
              </a:rPr>
              <a:t>fluctuation</a:t>
            </a:r>
          </a:p>
          <a:p>
            <a:pPr>
              <a:spcBef>
                <a:spcPts val="1200"/>
              </a:spcBef>
            </a:pPr>
            <a:endParaRPr lang="en-US" sz="4800" dirty="0"/>
          </a:p>
          <a:p>
            <a:pPr lvl="1">
              <a:spcBef>
                <a:spcPts val="1200"/>
              </a:spcBef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dirty="0"/>
              <a:t>: </a:t>
            </a:r>
            <a:r>
              <a:rPr lang="en-US" dirty="0" err="1"/>
              <a:t>photoelastic</a:t>
            </a:r>
            <a:r>
              <a:rPr lang="en-US" dirty="0"/>
              <a:t> constant</a:t>
            </a:r>
          </a:p>
          <a:p>
            <a:pPr lvl="1">
              <a:spcBef>
                <a:spcPts val="1200"/>
              </a:spcBef>
            </a:pPr>
            <a:r>
              <a:rPr lang="en-US" i="1" dirty="0">
                <a:latin typeface="Symbol" panose="05050102010706020507" pitchFamily="18" charset="2"/>
              </a:rPr>
              <a:t>b </a:t>
            </a:r>
            <a:r>
              <a:rPr lang="en-US" dirty="0"/>
              <a:t>: isothermal compressibility</a:t>
            </a:r>
          </a:p>
          <a:p>
            <a:pPr>
              <a:spcBef>
                <a:spcPts val="1200"/>
              </a:spcBef>
            </a:pPr>
            <a:r>
              <a:rPr lang="en-US" dirty="0"/>
              <a:t>Concentration scattering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Local composition </a:t>
            </a:r>
            <a:r>
              <a:rPr lang="en-US" dirty="0">
                <a:solidFill>
                  <a:srgbClr val="FF0000"/>
                </a:solidFill>
              </a:rPr>
              <a:t>fluctuation</a:t>
            </a:r>
            <a:r>
              <a:rPr lang="en-US" dirty="0"/>
              <a:t> in multi-component glasse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927023"/>
              </p:ext>
            </p:extLst>
          </p:nvPr>
        </p:nvGraphicFramePr>
        <p:xfrm>
          <a:off x="827088" y="2274888"/>
          <a:ext cx="130651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672840" imgH="241200" progId="Equation.DSMT4">
                  <p:embed/>
                </p:oleObj>
              </mc:Choice>
              <mc:Fallback>
                <p:oleObj name="Equation" r:id="rId3" imgW="672840" imgH="241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274888"/>
                        <a:ext cx="1306512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186777"/>
              </p:ext>
            </p:extLst>
          </p:nvPr>
        </p:nvGraphicFramePr>
        <p:xfrm>
          <a:off x="2334234" y="2144713"/>
          <a:ext cx="2439987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1257120" imgH="393480" progId="Equation.DSMT4">
                  <p:embed/>
                </p:oleObj>
              </mc:Choice>
              <mc:Fallback>
                <p:oleObj name="Equation" r:id="rId5" imgW="1257120" imgH="393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4234" y="2144713"/>
                        <a:ext cx="2439987" cy="715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5124188" y="5690076"/>
            <a:ext cx="340051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/>
            <a:r>
              <a:rPr lang="en-US" sz="1600" dirty="0"/>
              <a:t>Einstein-</a:t>
            </a:r>
            <a:r>
              <a:rPr lang="en-US" sz="1600" dirty="0" err="1"/>
              <a:t>Smoluchowski</a:t>
            </a:r>
            <a:r>
              <a:rPr lang="en-US" sz="1600" dirty="0"/>
              <a:t> scattering: density </a:t>
            </a:r>
            <a:r>
              <a:rPr lang="en-US" sz="1600" dirty="0">
                <a:solidFill>
                  <a:srgbClr val="FF0000"/>
                </a:solidFill>
              </a:rPr>
              <a:t>fluctuation</a:t>
            </a:r>
            <a:r>
              <a:rPr lang="en-US" sz="1600" dirty="0"/>
              <a:t> of atmosphere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369" r="6305"/>
          <a:stretch/>
        </p:blipFill>
        <p:spPr>
          <a:xfrm>
            <a:off x="5268913" y="1710584"/>
            <a:ext cx="3111065" cy="3874648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1830200" y="5373929"/>
            <a:ext cx="2996718" cy="9079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>
              <a:spcAft>
                <a:spcPts val="300"/>
              </a:spcAft>
            </a:pPr>
            <a:r>
              <a:rPr lang="de-DE" sz="1600" i="1" dirty="0">
                <a:solidFill>
                  <a:srgbClr val="333333"/>
                </a:solidFill>
              </a:rPr>
              <a:t>Ann. Physik</a:t>
            </a:r>
            <a:r>
              <a:rPr lang="de-DE" sz="1600" dirty="0">
                <a:solidFill>
                  <a:srgbClr val="333333"/>
                </a:solidFill>
              </a:rPr>
              <a:t> </a:t>
            </a:r>
            <a:r>
              <a:rPr lang="de-DE" sz="1600" b="1" dirty="0">
                <a:solidFill>
                  <a:srgbClr val="333333"/>
                </a:solidFill>
              </a:rPr>
              <a:t>33</a:t>
            </a:r>
            <a:r>
              <a:rPr lang="de-DE" sz="1600" i="1" dirty="0">
                <a:solidFill>
                  <a:srgbClr val="333333"/>
                </a:solidFill>
              </a:rPr>
              <a:t>,</a:t>
            </a:r>
            <a:r>
              <a:rPr lang="de-DE" sz="1600" dirty="0">
                <a:solidFill>
                  <a:srgbClr val="333333"/>
                </a:solidFill>
              </a:rPr>
              <a:t> 1275 (1910);</a:t>
            </a:r>
            <a:endParaRPr lang="en-US" sz="1600" i="1" dirty="0">
              <a:solidFill>
                <a:srgbClr val="333333"/>
              </a:solidFill>
            </a:endParaRPr>
          </a:p>
          <a:p>
            <a:pPr algn="r">
              <a:spcAft>
                <a:spcPts val="300"/>
              </a:spcAft>
            </a:pPr>
            <a:r>
              <a:rPr lang="de-DE" sz="1600" i="1" dirty="0">
                <a:solidFill>
                  <a:srgbClr val="333333"/>
                </a:solidFill>
              </a:rPr>
              <a:t>Ann. Physik</a:t>
            </a:r>
            <a:r>
              <a:rPr lang="de-DE" sz="1600" dirty="0">
                <a:solidFill>
                  <a:srgbClr val="333333"/>
                </a:solidFill>
              </a:rPr>
              <a:t> </a:t>
            </a:r>
            <a:r>
              <a:rPr lang="de-DE" sz="1600" b="1" dirty="0">
                <a:solidFill>
                  <a:srgbClr val="333333"/>
                </a:solidFill>
              </a:rPr>
              <a:t>25</a:t>
            </a:r>
            <a:r>
              <a:rPr lang="de-DE" sz="1600" i="1" dirty="0">
                <a:solidFill>
                  <a:srgbClr val="333333"/>
                </a:solidFill>
              </a:rPr>
              <a:t>,</a:t>
            </a:r>
            <a:r>
              <a:rPr lang="de-DE" sz="1600" dirty="0">
                <a:solidFill>
                  <a:srgbClr val="333333"/>
                </a:solidFill>
              </a:rPr>
              <a:t> 205 (1908);</a:t>
            </a:r>
            <a:endParaRPr lang="en-US" sz="1600" dirty="0">
              <a:solidFill>
                <a:srgbClr val="333333"/>
              </a:solidFill>
            </a:endParaRPr>
          </a:p>
          <a:p>
            <a:pPr algn="r">
              <a:spcAft>
                <a:spcPts val="300"/>
              </a:spcAft>
            </a:pPr>
            <a:r>
              <a:rPr lang="en-US" sz="1600" i="1" dirty="0">
                <a:solidFill>
                  <a:srgbClr val="333333"/>
                </a:solidFill>
              </a:rPr>
              <a:t>J. Appl. Phys.</a:t>
            </a:r>
            <a:r>
              <a:rPr lang="en-US" sz="1600" dirty="0">
                <a:solidFill>
                  <a:srgbClr val="333333"/>
                </a:solidFill>
              </a:rPr>
              <a:t> </a:t>
            </a:r>
            <a:r>
              <a:rPr lang="en-US" sz="1600" b="1" dirty="0">
                <a:solidFill>
                  <a:srgbClr val="333333"/>
                </a:solidFill>
              </a:rPr>
              <a:t>55</a:t>
            </a:r>
            <a:r>
              <a:rPr lang="en-US" sz="1600" dirty="0">
                <a:solidFill>
                  <a:srgbClr val="333333"/>
                </a:solidFill>
              </a:rPr>
              <a:t>, 4052 (1984).</a:t>
            </a:r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79549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insic optical loss spectrum in glass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960659" y="1698749"/>
            <a:ext cx="0" cy="3200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 flipV="1">
            <a:off x="960659" y="4899149"/>
            <a:ext cx="7192741" cy="1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 rot="16200000">
            <a:off x="227490" y="3098894"/>
            <a:ext cx="8595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log(</a:t>
            </a:r>
            <a:r>
              <a:rPr lang="en-US" sz="2000" i="1" dirty="0">
                <a:latin typeface="Symbol" panose="05050102010706020507" pitchFamily="18" charset="2"/>
              </a:rPr>
              <a:t>a</a:t>
            </a:r>
            <a:r>
              <a:rPr lang="en-US" sz="2000" i="1" dirty="0"/>
              <a:t>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076454" y="4941008"/>
            <a:ext cx="8386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log(</a:t>
            </a:r>
            <a:r>
              <a:rPr lang="en-US" sz="2000" i="1" dirty="0">
                <a:latin typeface="Symbol" panose="05050102010706020507" pitchFamily="18" charset="2"/>
              </a:rPr>
              <a:t>l</a:t>
            </a:r>
            <a:r>
              <a:rPr lang="en-US" sz="2000" i="1" dirty="0"/>
              <a:t>)</a:t>
            </a:r>
            <a:endParaRPr lang="en-US" sz="2000" i="1" dirty="0">
              <a:latin typeface="Symbol" panose="05050102010706020507" pitchFamily="18" charset="2"/>
            </a:endParaRPr>
          </a:p>
        </p:txBody>
      </p:sp>
      <p:cxnSp>
        <p:nvCxnSpPr>
          <p:cNvPr id="12" name="Straight Connector 11"/>
          <p:cNvCxnSpPr/>
          <p:nvPr/>
        </p:nvCxnSpPr>
        <p:spPr bwMode="auto">
          <a:xfrm>
            <a:off x="960658" y="2962540"/>
            <a:ext cx="4449542" cy="193660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66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58537"/>
              </p:ext>
            </p:extLst>
          </p:nvPr>
        </p:nvGraphicFramePr>
        <p:xfrm>
          <a:off x="2107962" y="5629646"/>
          <a:ext cx="61150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3149280" imgH="253800" progId="Equation.DSMT4">
                  <p:embed/>
                </p:oleObj>
              </mc:Choice>
              <mc:Fallback>
                <p:oleObj name="Equation" r:id="rId3" imgW="3149280" imgH="2538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962" y="5629646"/>
                        <a:ext cx="6115050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770546" y="5642385"/>
            <a:ext cx="13248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Total loss:</a:t>
            </a:r>
          </a:p>
        </p:txBody>
      </p:sp>
      <p:sp>
        <p:nvSpPr>
          <p:cNvPr id="23" name="Freeform 22"/>
          <p:cNvSpPr/>
          <p:nvPr/>
        </p:nvSpPr>
        <p:spPr bwMode="auto">
          <a:xfrm>
            <a:off x="1281158" y="2083523"/>
            <a:ext cx="1292469" cy="2786590"/>
          </a:xfrm>
          <a:custGeom>
            <a:avLst/>
            <a:gdLst>
              <a:gd name="connsiteX0" fmla="*/ 0 w 1008404"/>
              <a:gd name="connsiteY0" fmla="*/ 0 h 1948441"/>
              <a:gd name="connsiteX1" fmla="*/ 282011 w 1008404"/>
              <a:gd name="connsiteY1" fmla="*/ 820396 h 1948441"/>
              <a:gd name="connsiteX2" fmla="*/ 1008404 w 1008404"/>
              <a:gd name="connsiteY2" fmla="*/ 1948441 h 19484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08404" h="1948441">
                <a:moveTo>
                  <a:pt x="0" y="0"/>
                </a:moveTo>
                <a:cubicBezTo>
                  <a:pt x="56972" y="247828"/>
                  <a:pt x="113944" y="495656"/>
                  <a:pt x="282011" y="820396"/>
                </a:cubicBezTo>
                <a:cubicBezTo>
                  <a:pt x="450078" y="1145136"/>
                  <a:pt x="1008404" y="1948441"/>
                  <a:pt x="1008404" y="1948441"/>
                </a:cubicBezTo>
              </a:path>
            </a:pathLst>
          </a:custGeom>
          <a:noFill/>
          <a:ln w="19050" cap="flat" cmpd="sng" algn="ctr">
            <a:solidFill>
              <a:schemeClr val="accent6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" name="Freeform 24"/>
          <p:cNvSpPr/>
          <p:nvPr/>
        </p:nvSpPr>
        <p:spPr bwMode="auto">
          <a:xfrm>
            <a:off x="4076263" y="2118368"/>
            <a:ext cx="3897675" cy="2751745"/>
          </a:xfrm>
          <a:custGeom>
            <a:avLst/>
            <a:gdLst>
              <a:gd name="connsiteX0" fmla="*/ 3008120 w 3008120"/>
              <a:gd name="connsiteY0" fmla="*/ 0 h 2751745"/>
              <a:gd name="connsiteX1" fmla="*/ 2486827 w 3008120"/>
              <a:gd name="connsiteY1" fmla="*/ 760575 h 2751745"/>
              <a:gd name="connsiteX2" fmla="*/ 1948442 w 3008120"/>
              <a:gd name="connsiteY2" fmla="*/ 1350235 h 2751745"/>
              <a:gd name="connsiteX3" fmla="*/ 999858 w 3008120"/>
              <a:gd name="connsiteY3" fmla="*/ 2162085 h 2751745"/>
              <a:gd name="connsiteX4" fmla="*/ 0 w 3008120"/>
              <a:gd name="connsiteY4" fmla="*/ 2751745 h 27517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008120" h="2751745">
                <a:moveTo>
                  <a:pt x="3008120" y="0"/>
                </a:moveTo>
                <a:cubicBezTo>
                  <a:pt x="2835780" y="267768"/>
                  <a:pt x="2663440" y="535536"/>
                  <a:pt x="2486827" y="760575"/>
                </a:cubicBezTo>
                <a:cubicBezTo>
                  <a:pt x="2310214" y="985614"/>
                  <a:pt x="2196270" y="1116650"/>
                  <a:pt x="1948442" y="1350235"/>
                </a:cubicBezTo>
                <a:cubicBezTo>
                  <a:pt x="1700614" y="1583820"/>
                  <a:pt x="1324598" y="1928500"/>
                  <a:pt x="999858" y="2162085"/>
                </a:cubicBezTo>
                <a:cubicBezTo>
                  <a:pt x="675118" y="2395670"/>
                  <a:pt x="337559" y="2573707"/>
                  <a:pt x="0" y="2751745"/>
                </a:cubicBezTo>
              </a:path>
            </a:pathLst>
          </a:custGeom>
          <a:noFill/>
          <a:ln w="19050" cap="flat" cmpd="sng" algn="ctr">
            <a:solidFill>
              <a:srgbClr val="7030A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" name="Freeform 31"/>
          <p:cNvSpPr/>
          <p:nvPr/>
        </p:nvSpPr>
        <p:spPr bwMode="auto">
          <a:xfrm>
            <a:off x="1307507" y="2068079"/>
            <a:ext cx="6640082" cy="2230735"/>
          </a:xfrm>
          <a:custGeom>
            <a:avLst/>
            <a:gdLst>
              <a:gd name="connsiteX0" fmla="*/ 0 w 6640082"/>
              <a:gd name="connsiteY0" fmla="*/ 0 h 2230735"/>
              <a:gd name="connsiteX1" fmla="*/ 452927 w 6640082"/>
              <a:gd name="connsiteY1" fmla="*/ 982766 h 2230735"/>
              <a:gd name="connsiteX2" fmla="*/ 1803163 w 6640082"/>
              <a:gd name="connsiteY2" fmla="*/ 1777525 h 2230735"/>
              <a:gd name="connsiteX3" fmla="*/ 3367043 w 6640082"/>
              <a:gd name="connsiteY3" fmla="*/ 2230452 h 2230735"/>
              <a:gd name="connsiteX4" fmla="*/ 4725824 w 6640082"/>
              <a:gd name="connsiteY4" fmla="*/ 1717705 h 2230735"/>
              <a:gd name="connsiteX5" fmla="*/ 5742774 w 6640082"/>
              <a:gd name="connsiteY5" fmla="*/ 974221 h 2230735"/>
              <a:gd name="connsiteX6" fmla="*/ 6640082 w 6640082"/>
              <a:gd name="connsiteY6" fmla="*/ 0 h 2230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640082" h="2230735">
                <a:moveTo>
                  <a:pt x="0" y="0"/>
                </a:moveTo>
                <a:cubicBezTo>
                  <a:pt x="76200" y="343256"/>
                  <a:pt x="152400" y="686512"/>
                  <a:pt x="452927" y="982766"/>
                </a:cubicBezTo>
                <a:cubicBezTo>
                  <a:pt x="753454" y="1279020"/>
                  <a:pt x="1317477" y="1569577"/>
                  <a:pt x="1803163" y="1777525"/>
                </a:cubicBezTo>
                <a:cubicBezTo>
                  <a:pt x="2288849" y="1985473"/>
                  <a:pt x="2879933" y="2240422"/>
                  <a:pt x="3367043" y="2230452"/>
                </a:cubicBezTo>
                <a:cubicBezTo>
                  <a:pt x="3854153" y="2220482"/>
                  <a:pt x="4329869" y="1927077"/>
                  <a:pt x="4725824" y="1717705"/>
                </a:cubicBezTo>
                <a:cubicBezTo>
                  <a:pt x="5121779" y="1508333"/>
                  <a:pt x="5423731" y="1260505"/>
                  <a:pt x="5742774" y="974221"/>
                </a:cubicBezTo>
                <a:cubicBezTo>
                  <a:pt x="6061817" y="687937"/>
                  <a:pt x="6350949" y="343968"/>
                  <a:pt x="6640082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3" name="Straight Arrow Connector 32"/>
          <p:cNvCxnSpPr/>
          <p:nvPr/>
        </p:nvCxnSpPr>
        <p:spPr bwMode="auto">
          <a:xfrm flipV="1">
            <a:off x="6891369" y="2636474"/>
            <a:ext cx="482939" cy="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5462720" y="2124340"/>
            <a:ext cx="148775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Phonon absorption limited</a:t>
            </a:r>
          </a:p>
        </p:txBody>
      </p:sp>
      <p:cxnSp>
        <p:nvCxnSpPr>
          <p:cNvPr id="35" name="Straight Arrow Connector 34"/>
          <p:cNvCxnSpPr/>
          <p:nvPr/>
        </p:nvCxnSpPr>
        <p:spPr bwMode="auto">
          <a:xfrm>
            <a:off x="3048000" y="3259370"/>
            <a:ext cx="0" cy="464894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9" name="TextBox 38"/>
          <p:cNvSpPr txBox="1"/>
          <p:nvPr/>
        </p:nvSpPr>
        <p:spPr>
          <a:xfrm>
            <a:off x="2304121" y="2214671"/>
            <a:ext cx="148775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Rayleigh scattering limited</a:t>
            </a:r>
          </a:p>
        </p:txBody>
      </p:sp>
      <p:cxnSp>
        <p:nvCxnSpPr>
          <p:cNvPr id="42" name="Straight Arrow Connector 41"/>
          <p:cNvCxnSpPr/>
          <p:nvPr/>
        </p:nvCxnSpPr>
        <p:spPr bwMode="auto">
          <a:xfrm>
            <a:off x="4648200" y="3758448"/>
            <a:ext cx="0" cy="464894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3" name="TextBox 42"/>
          <p:cNvSpPr txBox="1"/>
          <p:nvPr/>
        </p:nvSpPr>
        <p:spPr>
          <a:xfrm>
            <a:off x="3837431" y="3021206"/>
            <a:ext cx="161924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Minimum loss window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841307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tal optical loss in glasses</a:t>
            </a: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2508" y="1667854"/>
            <a:ext cx="4129535" cy="3124200"/>
          </a:xfrm>
          <a:prstGeom prst="rect">
            <a:avLst/>
          </a:prstGeom>
          <a:noFill/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1644475"/>
            <a:ext cx="3395674" cy="4680125"/>
          </a:xfrm>
          <a:prstGeom prst="rect">
            <a:avLst/>
          </a:prstGeom>
        </p:spPr>
      </p:pic>
      <p:sp>
        <p:nvSpPr>
          <p:cNvPr id="6" name="Freeform 6"/>
          <p:cNvSpPr>
            <a:spLocks/>
          </p:cNvSpPr>
          <p:nvPr/>
        </p:nvSpPr>
        <p:spPr bwMode="auto">
          <a:xfrm>
            <a:off x="5987849" y="2738668"/>
            <a:ext cx="1524000" cy="1371600"/>
          </a:xfrm>
          <a:custGeom>
            <a:avLst/>
            <a:gdLst>
              <a:gd name="T0" fmla="*/ 0 w 864"/>
              <a:gd name="T1" fmla="*/ 0 h 864"/>
              <a:gd name="T2" fmla="*/ 762000 w 864"/>
              <a:gd name="T3" fmla="*/ 1295400 h 864"/>
              <a:gd name="T4" fmla="*/ 1524000 w 864"/>
              <a:gd name="T5" fmla="*/ 457200 h 86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64" h="864">
                <a:moveTo>
                  <a:pt x="0" y="0"/>
                </a:moveTo>
                <a:cubicBezTo>
                  <a:pt x="144" y="384"/>
                  <a:pt x="288" y="768"/>
                  <a:pt x="432" y="816"/>
                </a:cubicBezTo>
                <a:cubicBezTo>
                  <a:pt x="576" y="864"/>
                  <a:pt x="784" y="392"/>
                  <a:pt x="864" y="288"/>
                </a:cubicBezTo>
              </a:path>
            </a:pathLst>
          </a:custGeom>
          <a:noFill/>
          <a:ln w="158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772860" y="3134721"/>
            <a:ext cx="60144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600" dirty="0">
                <a:solidFill>
                  <a:srgbClr val="FF0000"/>
                </a:solidFill>
                <a:ea typeface="宋体" panose="02010600030101010101" pitchFamily="2" charset="-122"/>
              </a:rPr>
              <a:t>SiO</a:t>
            </a:r>
            <a:r>
              <a:rPr lang="en-US" altLang="zh-CN" sz="1600" baseline="-25000" dirty="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  <a:endParaRPr lang="en-US" altLang="en-US" sz="16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79945" y="5454475"/>
            <a:ext cx="14590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BaF</a:t>
            </a:r>
            <a:r>
              <a:rPr lang="en-US" sz="1400" baseline="-25000" dirty="0"/>
              <a:t>2</a:t>
            </a:r>
            <a:r>
              <a:rPr lang="en-US" sz="1400" dirty="0"/>
              <a:t>-GdF</a:t>
            </a:r>
            <a:r>
              <a:rPr lang="en-US" sz="1400" baseline="-25000" dirty="0"/>
              <a:t>4</a:t>
            </a:r>
            <a:r>
              <a:rPr lang="en-US" sz="1400" dirty="0"/>
              <a:t>-ZrF</a:t>
            </a:r>
            <a:r>
              <a:rPr lang="en-US" sz="1400" baseline="-25000" dirty="0"/>
              <a:t>4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5503690" y="4707049"/>
            <a:ext cx="11677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CaF</a:t>
            </a:r>
            <a:r>
              <a:rPr lang="en-US" sz="1400" baseline="-25000" dirty="0"/>
              <a:t>2</a:t>
            </a:r>
            <a:r>
              <a:rPr lang="en-US" sz="1400" dirty="0"/>
              <a:t>-BaF</a:t>
            </a:r>
            <a:r>
              <a:rPr lang="en-US" sz="1400" baseline="-25000" dirty="0"/>
              <a:t>2</a:t>
            </a:r>
            <a:r>
              <a:rPr lang="en-US" sz="1400" dirty="0"/>
              <a:t>-YF</a:t>
            </a:r>
            <a:r>
              <a:rPr lang="en-US" sz="1400" baseline="-25000" dirty="0"/>
              <a:t>3</a:t>
            </a:r>
            <a:r>
              <a:rPr lang="en-US" sz="1400" dirty="0"/>
              <a:t>-AlF</a:t>
            </a:r>
            <a:r>
              <a:rPr lang="en-US" sz="1400" baseline="-25000" dirty="0"/>
              <a:t>4</a:t>
            </a:r>
            <a:endParaRPr lang="en-US" sz="1400" dirty="0"/>
          </a:p>
        </p:txBody>
      </p:sp>
      <p:cxnSp>
        <p:nvCxnSpPr>
          <p:cNvPr id="10" name="Straight Arrow Connector 9"/>
          <p:cNvCxnSpPr/>
          <p:nvPr/>
        </p:nvCxnSpPr>
        <p:spPr bwMode="auto">
          <a:xfrm flipV="1">
            <a:off x="6586569" y="4971637"/>
            <a:ext cx="482939" cy="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8011996" y="4732687"/>
            <a:ext cx="6110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GeS</a:t>
            </a:r>
            <a:r>
              <a:rPr lang="en-US" sz="1400" baseline="-25000" dirty="0"/>
              <a:t>3</a:t>
            </a:r>
            <a:endParaRPr lang="en-US" sz="1400" dirty="0"/>
          </a:p>
        </p:txBody>
      </p:sp>
      <p:sp>
        <p:nvSpPr>
          <p:cNvPr id="12" name="Rectangle 11"/>
          <p:cNvSpPr/>
          <p:nvPr/>
        </p:nvSpPr>
        <p:spPr>
          <a:xfrm>
            <a:off x="6127432" y="1732611"/>
            <a:ext cx="144780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Electron. Lett.</a:t>
            </a: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1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7</a:t>
            </a: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, 775 (1981)</a:t>
            </a:r>
            <a:endParaRPr lang="en-US" dirty="0"/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3887381" y="1824944"/>
            <a:ext cx="60144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600" dirty="0">
                <a:solidFill>
                  <a:srgbClr val="FF0000"/>
                </a:solidFill>
                <a:ea typeface="宋体" panose="02010600030101010101" pitchFamily="2" charset="-122"/>
              </a:rPr>
              <a:t>SiO</a:t>
            </a:r>
            <a:r>
              <a:rPr lang="en-US" altLang="zh-CN" sz="1600" baseline="-25000" dirty="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  <a:endParaRPr lang="en-US" altLang="en-US" sz="1600" dirty="0">
              <a:solidFill>
                <a:srgbClr val="FF0000"/>
              </a:solidFill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829654" y="5040465"/>
            <a:ext cx="4275746" cy="1207936"/>
            <a:chOff x="829654" y="5040465"/>
            <a:chExt cx="4275746" cy="1207936"/>
          </a:xfrm>
        </p:grpSpPr>
        <p:sp>
          <p:nvSpPr>
            <p:cNvPr id="14" name="Rounded Rectangle 13"/>
            <p:cNvSpPr/>
            <p:nvPr/>
          </p:nvSpPr>
          <p:spPr bwMode="auto">
            <a:xfrm>
              <a:off x="829654" y="5040465"/>
              <a:ext cx="3657600" cy="1207936"/>
            </a:xfrm>
            <a:prstGeom prst="roundRect">
              <a:avLst>
                <a:gd name="adj" fmla="val 12663"/>
              </a:avLst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horz" wrap="square" lIns="182880" tIns="91440" rIns="182880" bIns="91440" numCol="1" rtlCol="0" anchor="ctr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0000FF"/>
                </a:buClr>
              </a:pPr>
              <a:r>
                <a:rPr lang="en-US" dirty="0">
                  <a:solidFill>
                    <a:schemeClr val="tx1"/>
                  </a:solidFill>
                  <a:latin typeface="Arial" charset="0"/>
                </a:rPr>
                <a:t>Concentration scattering is not taken into account, resulting in unrealistically low loss values</a:t>
              </a:r>
              <a:endPara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" name="Right Arrow 14"/>
            <p:cNvSpPr/>
            <p:nvPr/>
          </p:nvSpPr>
          <p:spPr bwMode="auto">
            <a:xfrm>
              <a:off x="4487254" y="5391618"/>
              <a:ext cx="618146" cy="505630"/>
            </a:xfrm>
            <a:prstGeom prst="rightArrow">
              <a:avLst>
                <a:gd name="adj1" fmla="val 50000"/>
                <a:gd name="adj2" fmla="val 44929"/>
              </a:avLst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6890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308AE812-833A-4EE0-AC28-3EB6CAD5B39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762000"/>
            <a:ext cx="4126503" cy="5616202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EDF46B23-034B-4A97-ADD0-A3B2C6483B19}"/>
              </a:ext>
            </a:extLst>
          </p:cNvPr>
          <p:cNvSpPr/>
          <p:nvPr/>
        </p:nvSpPr>
        <p:spPr>
          <a:xfrm>
            <a:off x="5029200" y="2600605"/>
            <a:ext cx="3423149" cy="15357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000" dirty="0"/>
              <a:t>Photo taken at the</a:t>
            </a:r>
          </a:p>
          <a:p>
            <a:pPr algn="ctr">
              <a:lnSpc>
                <a:spcPct val="120000"/>
              </a:lnSpc>
            </a:pPr>
            <a:r>
              <a:rPr lang="en-US" sz="2000" dirty="0">
                <a:hlinkClick r:id="rId3"/>
              </a:rPr>
              <a:t>Corning Glass Science and Engineering Laboratory</a:t>
            </a:r>
            <a:r>
              <a:rPr lang="en-US" sz="2000" dirty="0"/>
              <a:t>, Rutgers University</a:t>
            </a:r>
          </a:p>
        </p:txBody>
      </p:sp>
    </p:spTree>
    <p:extLst>
      <p:ext uri="{BB962C8B-B14F-4D97-AF65-F5344CB8AC3E}">
        <p14:creationId xmlns:p14="http://schemas.microsoft.com/office/powerpoint/2010/main" val="200914697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parent glass </a:t>
            </a:r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o</a:t>
            </a:r>
            <a:r>
              <a:rPr lang="en-US" dirty="0">
                <a:solidFill>
                  <a:srgbClr val="006600"/>
                </a:solidFill>
              </a:rPr>
              <a:t>l</a:t>
            </a:r>
            <a:r>
              <a:rPr lang="en-US" dirty="0">
                <a:solidFill>
                  <a:srgbClr val="0000FF"/>
                </a:solidFill>
              </a:rPr>
              <a:t>o</a:t>
            </a:r>
            <a:r>
              <a:rPr lang="en-US" dirty="0">
                <a:solidFill>
                  <a:srgbClr val="7030A0"/>
                </a:solidFill>
              </a:rPr>
              <a:t>r</a:t>
            </a:r>
            <a:r>
              <a:rPr lang="en-US" dirty="0"/>
              <a:t>ing: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absorp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37004"/>
            <a:ext cx="8077200" cy="4541904"/>
          </a:xfrm>
        </p:spPr>
        <p:txBody>
          <a:bodyPr/>
          <a:lstStyle/>
          <a:p>
            <a:r>
              <a:rPr lang="en-US" sz="2000" dirty="0">
                <a:solidFill>
                  <a:schemeClr val="accent6">
                    <a:lumMod val="75000"/>
                  </a:schemeClr>
                </a:solidFill>
              </a:rPr>
              <a:t>Transition metal or rare earth ion additive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989" y="2157962"/>
            <a:ext cx="5241422" cy="4153659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  <p:pic>
        <p:nvPicPr>
          <p:cNvPr id="20482" name="Picture 2" descr="https://ars.els-cdn.com/content/image/3-s2.0-B9780444510105500225-f08-28-9780444510105.gif">
            <a:extLst>
              <a:ext uri="{FF2B5EF4-FFF2-40B4-BE49-F238E27FC236}">
                <a16:creationId xmlns:a16="http://schemas.microsoft.com/office/drawing/2014/main" id="{60DE744D-1E15-4619-A1A8-9084E4CBC5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4789" y="2456832"/>
            <a:ext cx="2665682" cy="33479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90148294-E774-41E9-974C-14DA4693571D}"/>
              </a:ext>
            </a:extLst>
          </p:cNvPr>
          <p:cNvSpPr/>
          <p:nvPr/>
        </p:nvSpPr>
        <p:spPr>
          <a:xfrm>
            <a:off x="6248400" y="2094978"/>
            <a:ext cx="220809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latin typeface="Arial" charset="0"/>
              </a:rPr>
              <a:t>Er</a:t>
            </a:r>
            <a:r>
              <a:rPr lang="en-US" sz="1600" baseline="30000" dirty="0">
                <a:latin typeface="Arial" charset="0"/>
              </a:rPr>
              <a:t>3+</a:t>
            </a:r>
            <a:r>
              <a:rPr lang="en-US" sz="1600" dirty="0">
                <a:latin typeface="Arial" charset="0"/>
              </a:rPr>
              <a:t> energy levels</a:t>
            </a:r>
            <a:endParaRPr lang="en-US" sz="1600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94ECD8A-828C-4347-9F8D-4DC73E4E79AE}"/>
              </a:ext>
            </a:extLst>
          </p:cNvPr>
          <p:cNvSpPr/>
          <p:nvPr/>
        </p:nvSpPr>
        <p:spPr>
          <a:xfrm>
            <a:off x="6318200" y="5928103"/>
            <a:ext cx="21336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100" i="1" dirty="0"/>
              <a:t>Modern Aspects of Rare Earths and Their Complexes</a:t>
            </a:r>
            <a:r>
              <a:rPr lang="en-US" sz="1100" dirty="0"/>
              <a:t> (2003)</a:t>
            </a:r>
            <a:endParaRPr lang="en-US" sz="1100" i="1" dirty="0"/>
          </a:p>
        </p:txBody>
      </p:sp>
    </p:spTree>
    <p:extLst>
      <p:ext uri="{BB962C8B-B14F-4D97-AF65-F5344CB8AC3E}">
        <p14:creationId xmlns:p14="http://schemas.microsoft.com/office/powerpoint/2010/main" val="15857504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parent glass </a:t>
            </a:r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o</a:t>
            </a:r>
            <a:r>
              <a:rPr lang="en-US" dirty="0">
                <a:solidFill>
                  <a:srgbClr val="006600"/>
                </a:solidFill>
              </a:rPr>
              <a:t>l</a:t>
            </a:r>
            <a:r>
              <a:rPr lang="en-US" dirty="0">
                <a:solidFill>
                  <a:srgbClr val="0000FF"/>
                </a:solidFill>
              </a:rPr>
              <a:t>o</a:t>
            </a:r>
            <a:r>
              <a:rPr lang="en-US" dirty="0">
                <a:solidFill>
                  <a:srgbClr val="7030A0"/>
                </a:solidFill>
              </a:rPr>
              <a:t>r</a:t>
            </a:r>
            <a:r>
              <a:rPr lang="en-US" dirty="0"/>
              <a:t>ing: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absorp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37004"/>
            <a:ext cx="8077200" cy="4541904"/>
          </a:xfrm>
        </p:spPr>
        <p:txBody>
          <a:bodyPr/>
          <a:lstStyle/>
          <a:p>
            <a:r>
              <a:rPr lang="en-US" sz="2000" dirty="0">
                <a:solidFill>
                  <a:schemeClr val="accent6">
                    <a:lumMod val="75000"/>
                  </a:schemeClr>
                </a:solidFill>
              </a:rPr>
              <a:t>Transition metal or rare earth ion additive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989" y="2157962"/>
            <a:ext cx="5241422" cy="4153659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217742" y="4319894"/>
            <a:ext cx="24342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latin typeface="Arial" charset="0"/>
              </a:rPr>
              <a:t>Absorption spectra of Er</a:t>
            </a:r>
            <a:r>
              <a:rPr lang="en-US" sz="1600" baseline="30000" dirty="0">
                <a:latin typeface="Arial" charset="0"/>
              </a:rPr>
              <a:t>3+</a:t>
            </a:r>
            <a:r>
              <a:rPr lang="en-US" sz="1600" dirty="0">
                <a:latin typeface="Arial" charset="0"/>
              </a:rPr>
              <a:t> in different glasses</a:t>
            </a:r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959E065-2B02-4316-A3C6-B76696BA983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0230" y="2176750"/>
            <a:ext cx="2676841" cy="2010857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ABC84C1B-A906-40A8-8F4C-09A943FD5DF1}"/>
              </a:ext>
            </a:extLst>
          </p:cNvPr>
          <p:cNvSpPr/>
          <p:nvPr/>
        </p:nvSpPr>
        <p:spPr>
          <a:xfrm>
            <a:off x="6216698" y="4983720"/>
            <a:ext cx="2434288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nl-NL" sz="1100" i="1" dirty="0">
                <a:solidFill>
                  <a:srgbClr val="333333"/>
                </a:solidFill>
                <a:latin typeface="Arial" panose="020B0604020202020204" pitchFamily="34" charset="0"/>
              </a:rPr>
              <a:t>J. Lightwave Technol.</a:t>
            </a:r>
            <a:r>
              <a:rPr lang="nl-NL" sz="1100" dirty="0">
                <a:solidFill>
                  <a:srgbClr val="333333"/>
                </a:solidFill>
                <a:latin typeface="Arial" panose="020B0604020202020204" pitchFamily="34" charset="0"/>
              </a:rPr>
              <a:t> </a:t>
            </a:r>
            <a:r>
              <a:rPr lang="nl-NL" sz="1100" b="1" dirty="0">
                <a:solidFill>
                  <a:srgbClr val="333333"/>
                </a:solidFill>
                <a:latin typeface="Arial" panose="020B0604020202020204" pitchFamily="34" charset="0"/>
              </a:rPr>
              <a:t>9</a:t>
            </a:r>
            <a:r>
              <a:rPr lang="nl-NL" sz="1100" dirty="0">
                <a:solidFill>
                  <a:srgbClr val="333333"/>
                </a:solidFill>
                <a:latin typeface="Arial" panose="020B0604020202020204" pitchFamily="34" charset="0"/>
              </a:rPr>
              <a:t>, 234 (1991)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208942098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parent glass </a:t>
            </a:r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o</a:t>
            </a:r>
            <a:r>
              <a:rPr lang="en-US" dirty="0">
                <a:solidFill>
                  <a:srgbClr val="006600"/>
                </a:solidFill>
              </a:rPr>
              <a:t>l</a:t>
            </a:r>
            <a:r>
              <a:rPr lang="en-US" dirty="0">
                <a:solidFill>
                  <a:srgbClr val="0000FF"/>
                </a:solidFill>
              </a:rPr>
              <a:t>o</a:t>
            </a:r>
            <a:r>
              <a:rPr lang="en-US" dirty="0">
                <a:solidFill>
                  <a:srgbClr val="7030A0"/>
                </a:solidFill>
              </a:rPr>
              <a:t>r</a:t>
            </a:r>
            <a:r>
              <a:rPr lang="en-US" dirty="0"/>
              <a:t>ing: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absorp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37004"/>
            <a:ext cx="8077200" cy="4541904"/>
          </a:xfrm>
        </p:spPr>
        <p:txBody>
          <a:bodyPr/>
          <a:lstStyle/>
          <a:p>
            <a:r>
              <a:rPr lang="en-US" sz="2000" dirty="0">
                <a:solidFill>
                  <a:schemeClr val="accent6">
                    <a:lumMod val="75000"/>
                  </a:schemeClr>
                </a:solidFill>
              </a:rPr>
              <a:t>Transition metal or rare earth ion additive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0129" y="2176702"/>
            <a:ext cx="1991871" cy="1824056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042594" y="4114516"/>
            <a:ext cx="268694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latin typeface="Arial" charset="0"/>
              </a:rPr>
              <a:t>Green tint due to Fe</a:t>
            </a:r>
            <a:r>
              <a:rPr lang="en-US" sz="1600" baseline="30000" dirty="0">
                <a:latin typeface="Arial" charset="0"/>
              </a:rPr>
              <a:t>2+</a:t>
            </a:r>
            <a:r>
              <a:rPr lang="en-US" sz="1600" dirty="0">
                <a:latin typeface="Arial" charset="0"/>
              </a:rPr>
              <a:t> ions</a:t>
            </a:r>
            <a:endParaRPr lang="en-US" sz="16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057551"/>
              </p:ext>
            </p:extLst>
          </p:nvPr>
        </p:nvGraphicFramePr>
        <p:xfrm>
          <a:off x="6132318" y="5367338"/>
          <a:ext cx="25146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5" imgW="1295280" imgH="317160" progId="Equation.DSMT4">
                  <p:embed/>
                </p:oleObj>
              </mc:Choice>
              <mc:Fallback>
                <p:oleObj name="Equation" r:id="rId5" imgW="1295280" imgH="3171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318" y="5367338"/>
                        <a:ext cx="2514600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6078908" y="4946352"/>
            <a:ext cx="23707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>
                <a:latin typeface="Arial" charset="0"/>
              </a:rPr>
              <a:t>Glass </a:t>
            </a:r>
            <a:r>
              <a:rPr lang="en-US" dirty="0" err="1">
                <a:latin typeface="Arial" charset="0"/>
              </a:rPr>
              <a:t>decolorization</a:t>
            </a:r>
            <a:r>
              <a:rPr lang="en-US" dirty="0">
                <a:latin typeface="Arial" charset="0"/>
              </a:rPr>
              <a:t>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E902952-B412-487C-B8D3-F4DC40DE393E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989" y="2157962"/>
            <a:ext cx="5241422" cy="41536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120854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 of color glasses with ion additive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15" t="8549" r="11475" b="9484"/>
          <a:stretch/>
        </p:blipFill>
        <p:spPr>
          <a:xfrm>
            <a:off x="656970" y="1676400"/>
            <a:ext cx="1752600" cy="1905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852615"/>
            <a:ext cx="1217408" cy="171169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0" y="1752600"/>
            <a:ext cx="2286000" cy="381762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454" y="4006334"/>
            <a:ext cx="3554682" cy="179410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348325" y="2371156"/>
            <a:ext cx="10663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obalt blu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237237" y="2371157"/>
            <a:ext cx="13708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hromium gree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39522" y="5879068"/>
            <a:ext cx="13708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oom ligh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521536" y="5879068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UV illuminati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385234" y="4580222"/>
            <a:ext cx="18296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Uranium glass (Vaseline glass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95876" y="5602069"/>
            <a:ext cx="14482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anganese amethy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099168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parent glass </a:t>
            </a:r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o</a:t>
            </a:r>
            <a:r>
              <a:rPr lang="en-US" dirty="0">
                <a:solidFill>
                  <a:srgbClr val="006600"/>
                </a:solidFill>
              </a:rPr>
              <a:t>l</a:t>
            </a:r>
            <a:r>
              <a:rPr lang="en-US" dirty="0">
                <a:solidFill>
                  <a:srgbClr val="0000FF"/>
                </a:solidFill>
              </a:rPr>
              <a:t>o</a:t>
            </a:r>
            <a:r>
              <a:rPr lang="en-US" dirty="0">
                <a:solidFill>
                  <a:srgbClr val="7030A0"/>
                </a:solidFill>
              </a:rPr>
              <a:t>r</a:t>
            </a:r>
            <a:r>
              <a:rPr lang="en-US" dirty="0"/>
              <a:t>ing: </a:t>
            </a:r>
            <a:r>
              <a:rPr lang="en-US" dirty="0">
                <a:solidFill>
                  <a:srgbClr val="006600"/>
                </a:solidFill>
              </a:rPr>
              <a:t>scatte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37004"/>
            <a:ext cx="8077200" cy="4541904"/>
          </a:xfrm>
        </p:spPr>
        <p:txBody>
          <a:bodyPr/>
          <a:lstStyle/>
          <a:p>
            <a:r>
              <a:rPr lang="en-US" sz="2000" dirty="0">
                <a:solidFill>
                  <a:srgbClr val="006600"/>
                </a:solidFill>
              </a:rPr>
              <a:t>Precipitation of small crystals or metal nanoparticles</a:t>
            </a:r>
          </a:p>
          <a:p>
            <a:pPr lvl="1"/>
            <a:r>
              <a:rPr lang="en-US" dirty="0">
                <a:solidFill>
                  <a:srgbClr val="006600"/>
                </a:solidFill>
              </a:rPr>
              <a:t>Rayleigh scattering by nanocrystals</a:t>
            </a:r>
          </a:p>
          <a:p>
            <a:pPr lvl="1"/>
            <a:r>
              <a:rPr lang="en-US" dirty="0">
                <a:solidFill>
                  <a:srgbClr val="006600"/>
                </a:solidFill>
              </a:rPr>
              <a:t>Plasmon resonance of metal nanoparticle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8435" y="3048000"/>
            <a:ext cx="3353635" cy="251522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3048000"/>
            <a:ext cx="3810000" cy="2515226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718435" y="5688661"/>
            <a:ext cx="33613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Arial" charset="0"/>
              </a:rPr>
              <a:t>Opalescent glass: nanocrystals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4495800" y="5682514"/>
            <a:ext cx="3810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Arial" charset="0"/>
              </a:rPr>
              <a:t>Lycurgus Cup: Au-Ag nanoparticl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01167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iking col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5514"/>
            <a:ext cx="8077200" cy="4541904"/>
          </a:xfrm>
        </p:spPr>
        <p:txBody>
          <a:bodyPr/>
          <a:lstStyle/>
          <a:p>
            <a:r>
              <a:rPr lang="en-US" dirty="0"/>
              <a:t>Coloring of glass via heat treatment</a:t>
            </a:r>
          </a:p>
          <a:p>
            <a:r>
              <a:rPr lang="en-US" dirty="0"/>
              <a:t>Example: gold-ruby striking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7990" y="3655319"/>
            <a:ext cx="1524000" cy="1524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666" b="14667"/>
          <a:stretch/>
        </p:blipFill>
        <p:spPr>
          <a:xfrm>
            <a:off x="4733660" y="3809286"/>
            <a:ext cx="1219200" cy="1280160"/>
          </a:xfrm>
          <a:prstGeom prst="rect">
            <a:avLst/>
          </a:prstGeom>
        </p:spPr>
      </p:pic>
      <p:sp>
        <p:nvSpPr>
          <p:cNvPr id="9" name="Curved Down Arrow 8"/>
          <p:cNvSpPr/>
          <p:nvPr/>
        </p:nvSpPr>
        <p:spPr bwMode="auto">
          <a:xfrm>
            <a:off x="3023790" y="3132032"/>
            <a:ext cx="2514600" cy="535394"/>
          </a:xfrm>
          <a:prstGeom prst="curvedDownArrow">
            <a:avLst>
              <a:gd name="adj1" fmla="val 25000"/>
              <a:gd name="adj2" fmla="val 74134"/>
              <a:gd name="adj3" fmla="val 25000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840631" y="2623315"/>
            <a:ext cx="28809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Annealing at 500 – 700 °C</a:t>
            </a:r>
          </a:p>
        </p:txBody>
      </p:sp>
      <p:sp>
        <p:nvSpPr>
          <p:cNvPr id="11" name="Curved Down Arrow 10"/>
          <p:cNvSpPr/>
          <p:nvPr/>
        </p:nvSpPr>
        <p:spPr bwMode="auto">
          <a:xfrm flipH="1" flipV="1">
            <a:off x="2871390" y="5190758"/>
            <a:ext cx="2514600" cy="523287"/>
          </a:xfrm>
          <a:prstGeom prst="curvedDownArrow">
            <a:avLst>
              <a:gd name="adj1" fmla="val 25000"/>
              <a:gd name="adj2" fmla="val 74134"/>
              <a:gd name="adj3" fmla="val 25000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757274" y="5880447"/>
            <a:ext cx="3047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Melt at 1400 °C and quench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400800" y="6095890"/>
            <a:ext cx="2057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Nature</a:t>
            </a: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1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07</a:t>
            </a: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, 691 (2000)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21775" y="4511289"/>
            <a:ext cx="5982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Au</a:t>
            </a:r>
            <a:r>
              <a:rPr lang="en-US" sz="2000" baseline="30000" dirty="0"/>
              <a:t>+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320017" y="3911124"/>
            <a:ext cx="5357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O</a:t>
            </a:r>
            <a:r>
              <a:rPr lang="en-US" sz="2000" baseline="30000" dirty="0"/>
              <a:t>2-</a:t>
            </a:r>
          </a:p>
        </p:txBody>
      </p:sp>
      <p:cxnSp>
        <p:nvCxnSpPr>
          <p:cNvPr id="5" name="Straight Connector 4"/>
          <p:cNvCxnSpPr/>
          <p:nvPr/>
        </p:nvCxnSpPr>
        <p:spPr bwMode="auto">
          <a:xfrm flipH="1">
            <a:off x="1141622" y="4236984"/>
            <a:ext cx="228508" cy="274305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>
            <a:off x="1640448" y="4236984"/>
            <a:ext cx="228600" cy="27494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1654288" y="4511289"/>
            <a:ext cx="5982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Au</a:t>
            </a:r>
            <a:r>
              <a:rPr lang="en-US" sz="2000" baseline="30000" dirty="0"/>
              <a:t>+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638161" y="4207805"/>
            <a:ext cx="9236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Unfired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881076" y="4245530"/>
            <a:ext cx="9236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Fired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090664" y="4063376"/>
            <a:ext cx="22243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Au nanoparticles (dia. 5 – 60 nm)</a:t>
            </a:r>
            <a:endParaRPr lang="en-US" sz="2000" baseline="30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26367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465746"/>
            <a:ext cx="8077200" cy="1066800"/>
          </a:xfrm>
        </p:spPr>
        <p:txBody>
          <a:bodyPr/>
          <a:lstStyle/>
          <a:p>
            <a:pPr algn="ctr"/>
            <a:r>
              <a:rPr lang="en-US" sz="4000" dirty="0"/>
              <a:t>Refractio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04110"/>
            <a:ext cx="7086600" cy="515389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84" r="7387"/>
          <a:stretch/>
        </p:blipFill>
        <p:spPr>
          <a:xfrm>
            <a:off x="6553199" y="1704110"/>
            <a:ext cx="2590801" cy="515389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7239001" y="1809161"/>
            <a:ext cx="1828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Leeuwenhoek Microscop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4710927"/>
            <a:ext cx="1981200" cy="2147073"/>
          </a:xfrm>
          <a:prstGeom prst="rect">
            <a:avLst/>
          </a:prstGeom>
        </p:spPr>
      </p:pic>
      <p:pic>
        <p:nvPicPr>
          <p:cNvPr id="17410" name="Picture 2" descr="Image result for leeuwenhoek figure">
            <a:extLst>
              <a:ext uri="{FF2B5EF4-FFF2-40B4-BE49-F238E27FC236}">
                <a16:creationId xmlns:a16="http://schemas.microsoft.com/office/drawing/2014/main" id="{7BFC7464-EABF-4B7E-B05E-248FFF86F0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04110"/>
            <a:ext cx="4953000" cy="32349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2B6D818D-4DEC-4586-9F82-83CB839A657A}"/>
              </a:ext>
            </a:extLst>
          </p:cNvPr>
          <p:cNvSpPr/>
          <p:nvPr/>
        </p:nvSpPr>
        <p:spPr>
          <a:xfrm>
            <a:off x="17964" y="1796657"/>
            <a:ext cx="202628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latin typeface="Comic Sans MS" panose="030F0702030302020204" pitchFamily="66" charset="0"/>
              </a:rPr>
              <a:t>A flesh-fiber, split and pressed flat</a:t>
            </a:r>
          </a:p>
        </p:txBody>
      </p:sp>
    </p:spTree>
    <p:extLst>
      <p:ext uri="{BB962C8B-B14F-4D97-AF65-F5344CB8AC3E}">
        <p14:creationId xmlns:p14="http://schemas.microsoft.com/office/powerpoint/2010/main" val="2193363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otochromic and electrochromic glas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02820"/>
            <a:ext cx="8077200" cy="4541904"/>
          </a:xfrm>
        </p:spPr>
        <p:txBody>
          <a:bodyPr/>
          <a:lstStyle/>
          <a:p>
            <a:r>
              <a:rPr lang="en-US" sz="2000" dirty="0"/>
              <a:t>Optical or electrical control of redox state of 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19458" name="Picture 2" descr="https://upload.wikimedia.org/wikipedia/commons/0/0a/Bare_bones_of_an_electrochromic_devices.png">
            <a:extLst>
              <a:ext uri="{FF2B5EF4-FFF2-40B4-BE49-F238E27FC236}">
                <a16:creationId xmlns:a16="http://schemas.microsoft.com/office/drawing/2014/main" id="{792151AB-37CC-46CB-9736-55DE0FD2AD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309" y="2286000"/>
            <a:ext cx="4971775" cy="29252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0" name="Picture 4" descr="55">
            <a:extLst>
              <a:ext uri="{FF2B5EF4-FFF2-40B4-BE49-F238E27FC236}">
                <a16:creationId xmlns:a16="http://schemas.microsoft.com/office/drawing/2014/main" id="{CF678D74-8F37-4EDD-82CB-F9410CB3880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2" t="3772" r="2222" b="5870"/>
          <a:stretch/>
        </p:blipFill>
        <p:spPr bwMode="auto">
          <a:xfrm>
            <a:off x="5433222" y="2474611"/>
            <a:ext cx="3276600" cy="312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189F3BD-BE5A-438F-9C41-755CEAC2E4BC}"/>
              </a:ext>
            </a:extLst>
          </p:cNvPr>
          <p:cNvSpPr txBox="1"/>
          <p:nvPr/>
        </p:nvSpPr>
        <p:spPr>
          <a:xfrm>
            <a:off x="7294467" y="5434663"/>
            <a:ext cx="14318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© Gentex Corp</a:t>
            </a:r>
          </a:p>
        </p:txBody>
      </p:sp>
    </p:spTree>
    <p:extLst>
      <p:ext uri="{BB962C8B-B14F-4D97-AF65-F5344CB8AC3E}">
        <p14:creationId xmlns:p14="http://schemas.microsoft.com/office/powerpoint/2010/main" val="370158373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otochromic and electrochromic glas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02820"/>
            <a:ext cx="8077200" cy="4541904"/>
          </a:xfrm>
        </p:spPr>
        <p:txBody>
          <a:bodyPr/>
          <a:lstStyle/>
          <a:p>
            <a:r>
              <a:rPr lang="en-US" sz="2000" dirty="0"/>
              <a:t>Optical or electrical control of redox state of ions</a:t>
            </a:r>
          </a:p>
          <a:p>
            <a:r>
              <a:rPr lang="en-US" sz="2000" dirty="0"/>
              <a:t>Carrier injection into transparent conductors to modulate FCA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520226"/>
            <a:ext cx="4876800" cy="394217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250854"/>
              </p:ext>
            </p:extLst>
          </p:nvPr>
        </p:nvGraphicFramePr>
        <p:xfrm>
          <a:off x="5875946" y="3463971"/>
          <a:ext cx="25400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4" imgW="1307880" imgH="241200" progId="Equation.DSMT4">
                  <p:embed/>
                </p:oleObj>
              </mc:Choice>
              <mc:Fallback>
                <p:oleObj name="Equation" r:id="rId4" imgW="1307880" imgH="2412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946" y="3463971"/>
                        <a:ext cx="254000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140886"/>
              </p:ext>
            </p:extLst>
          </p:nvPr>
        </p:nvGraphicFramePr>
        <p:xfrm>
          <a:off x="6517296" y="4429780"/>
          <a:ext cx="12573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6" imgW="647640" imgH="228600" progId="Equation.DSMT4">
                  <p:embed/>
                </p:oleObj>
              </mc:Choice>
              <mc:Fallback>
                <p:oleObj name="Equation" r:id="rId6" imgW="64764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7296" y="4429780"/>
                        <a:ext cx="1257300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 bwMode="auto">
          <a:xfrm>
            <a:off x="7145946" y="3938263"/>
            <a:ext cx="0" cy="418123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/>
            <a:tailEnd type="stealth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6399821" y="2745727"/>
            <a:ext cx="14922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leached transparent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399821" y="4916269"/>
            <a:ext cx="14922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olored brown-gray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992425" y="5909846"/>
            <a:ext cx="230704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i="1" dirty="0"/>
              <a:t>Nature</a:t>
            </a:r>
            <a:r>
              <a:rPr lang="en-US" sz="1600" dirty="0"/>
              <a:t> </a:t>
            </a:r>
            <a:r>
              <a:rPr lang="en-US" sz="1600" b="1" dirty="0"/>
              <a:t>500</a:t>
            </a:r>
            <a:r>
              <a:rPr lang="en-US" sz="1600" dirty="0"/>
              <a:t>, 323 (2013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825398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otochromic and electrochromic glas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02820"/>
            <a:ext cx="8077200" cy="4541904"/>
          </a:xfrm>
        </p:spPr>
        <p:txBody>
          <a:bodyPr/>
          <a:lstStyle/>
          <a:p>
            <a:r>
              <a:rPr lang="en-US" sz="2000" dirty="0"/>
              <a:t>Optical or electrical control of redox state of ions</a:t>
            </a:r>
          </a:p>
          <a:p>
            <a:r>
              <a:rPr lang="en-US" sz="2000" dirty="0"/>
              <a:t>Carrier injection into transparent conductors to modulate FCA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746" y="2632816"/>
            <a:ext cx="7315200" cy="3262812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992425" y="6076161"/>
            <a:ext cx="230704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i="1" dirty="0"/>
              <a:t>Nature</a:t>
            </a:r>
            <a:r>
              <a:rPr lang="en-US" sz="1600" dirty="0"/>
              <a:t> </a:t>
            </a:r>
            <a:r>
              <a:rPr lang="en-US" sz="1600" b="1" dirty="0"/>
              <a:t>500</a:t>
            </a:r>
            <a:r>
              <a:rPr lang="en-US" sz="1600" dirty="0"/>
              <a:t>, 323 (2013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213525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Refraction</a:t>
            </a:r>
          </a:p>
          <a:p>
            <a:pPr lvl="1"/>
            <a:r>
              <a:rPr lang="en-US" dirty="0"/>
              <a:t>Microscopic origin of refraction and chromatic dispersion</a:t>
            </a:r>
          </a:p>
          <a:p>
            <a:pPr lvl="1"/>
            <a:r>
              <a:rPr lang="en-US" dirty="0"/>
              <a:t>Composition dependence of refractive indices</a:t>
            </a:r>
          </a:p>
          <a:p>
            <a:pPr lvl="1"/>
            <a:r>
              <a:rPr lang="en-US" dirty="0"/>
              <a:t>Abbe number</a:t>
            </a:r>
          </a:p>
          <a:p>
            <a:r>
              <a:rPr lang="en-US" sz="2000" dirty="0"/>
              <a:t>Attenuation</a:t>
            </a:r>
          </a:p>
          <a:p>
            <a:pPr lvl="1"/>
            <a:r>
              <a:rPr lang="en-US" dirty="0"/>
              <a:t>Optical loss mechanisms in general materials</a:t>
            </a:r>
          </a:p>
          <a:p>
            <a:pPr lvl="1"/>
            <a:r>
              <a:rPr lang="en-US" dirty="0"/>
              <a:t>Optical loss mechanisms in glasses</a:t>
            </a:r>
          </a:p>
          <a:p>
            <a:pPr lvl="1"/>
            <a:r>
              <a:rPr lang="en-US" dirty="0"/>
              <a:t>Electronic, vibrational, and scattering losses</a:t>
            </a:r>
          </a:p>
          <a:p>
            <a:r>
              <a:rPr lang="en-US" sz="2000" dirty="0"/>
              <a:t>Coloring</a:t>
            </a:r>
          </a:p>
          <a:p>
            <a:pPr lvl="1"/>
            <a:r>
              <a:rPr lang="en-US" dirty="0"/>
              <a:t>Ion additives</a:t>
            </a:r>
          </a:p>
          <a:p>
            <a:pPr lvl="1"/>
            <a:r>
              <a:rPr lang="en-US" dirty="0"/>
              <a:t>Scattering by nanopartic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152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Image result for Global submarine optical fiber network">
            <a:extLst>
              <a:ext uri="{FF2B5EF4-FFF2-40B4-BE49-F238E27FC236}">
                <a16:creationId xmlns:a16="http://schemas.microsoft.com/office/drawing/2014/main" id="{5A237F2A-5B87-4F98-BAF9-865F63A707A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96"/>
          <a:stretch/>
        </p:blipFill>
        <p:spPr bwMode="auto">
          <a:xfrm>
            <a:off x="0" y="1752600"/>
            <a:ext cx="9144000" cy="510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65746"/>
            <a:ext cx="8077200" cy="1066800"/>
          </a:xfrm>
        </p:spPr>
        <p:txBody>
          <a:bodyPr/>
          <a:lstStyle/>
          <a:p>
            <a:pPr algn="ctr"/>
            <a:r>
              <a:rPr lang="en-US" sz="4000" dirty="0">
                <a:solidFill>
                  <a:schemeClr val="bg1">
                    <a:lumMod val="85000"/>
                  </a:schemeClr>
                </a:solidFill>
              </a:rPr>
              <a:t>Transparency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C8DA2C6-36EA-4D57-B46E-56C43B0923BF}"/>
              </a:ext>
            </a:extLst>
          </p:cNvPr>
          <p:cNvSpPr/>
          <p:nvPr/>
        </p:nvSpPr>
        <p:spPr>
          <a:xfrm>
            <a:off x="279856" y="6192199"/>
            <a:ext cx="858428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F7F7F7"/>
                </a:solidFill>
              </a:rPr>
              <a:t>‘People think that data is in the cloud, but it’s not. It’s in the ocean.’</a:t>
            </a:r>
            <a:endParaRPr lang="en-US" sz="2000" b="1" i="0" dirty="0">
              <a:solidFill>
                <a:srgbClr val="F7F7F7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14953821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3199A15-D615-46F9-B09A-8D4E0C22959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77495"/>
            <a:ext cx="9144000" cy="4663773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465746"/>
            <a:ext cx="8077200" cy="1066800"/>
          </a:xfrm>
        </p:spPr>
        <p:txBody>
          <a:bodyPr/>
          <a:lstStyle/>
          <a:p>
            <a:pPr algn="ctr"/>
            <a:r>
              <a:rPr lang="en-US" sz="4000" dirty="0">
                <a:solidFill>
                  <a:srgbClr val="FF0000"/>
                </a:solidFill>
              </a:rPr>
              <a:t>C</a:t>
            </a:r>
            <a:r>
              <a:rPr lang="en-US" sz="4000" dirty="0">
                <a:solidFill>
                  <a:schemeClr val="accent6">
                    <a:lumMod val="75000"/>
                  </a:schemeClr>
                </a:solidFill>
              </a:rPr>
              <a:t>o</a:t>
            </a:r>
            <a:r>
              <a:rPr lang="en-US" sz="4000" dirty="0">
                <a:solidFill>
                  <a:srgbClr val="006600"/>
                </a:solidFill>
              </a:rPr>
              <a:t>l</a:t>
            </a:r>
            <a:r>
              <a:rPr lang="en-US" sz="4000" dirty="0">
                <a:solidFill>
                  <a:srgbClr val="0000FF"/>
                </a:solidFill>
              </a:rPr>
              <a:t>o</a:t>
            </a:r>
            <a:r>
              <a:rPr lang="en-US" sz="4000" dirty="0">
                <a:solidFill>
                  <a:srgbClr val="7030A0"/>
                </a:solidFill>
              </a:rPr>
              <a:t>r</a:t>
            </a:r>
          </a:p>
        </p:txBody>
      </p:sp>
      <p:sp>
        <p:nvSpPr>
          <p:cNvPr id="8" name="Rectangle 7"/>
          <p:cNvSpPr/>
          <p:nvPr/>
        </p:nvSpPr>
        <p:spPr>
          <a:xfrm>
            <a:off x="2887083" y="6434984"/>
            <a:ext cx="336983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dirty="0"/>
              <a:t>Palau de la </a:t>
            </a:r>
            <a:r>
              <a:rPr lang="en-US" sz="1400" dirty="0" err="1"/>
              <a:t>Musica</a:t>
            </a:r>
            <a:r>
              <a:rPr lang="en-US" sz="1400" dirty="0"/>
              <a:t> </a:t>
            </a:r>
            <a:r>
              <a:rPr lang="en-US" sz="1400" dirty="0" err="1"/>
              <a:t>Catalana</a:t>
            </a:r>
            <a:r>
              <a:rPr lang="en-US" sz="1400" dirty="0"/>
              <a:t>, Barcelona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9266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4292"/>
            <a:ext cx="8077200" cy="1066800"/>
          </a:xfrm>
        </p:spPr>
        <p:txBody>
          <a:bodyPr/>
          <a:lstStyle/>
          <a:p>
            <a:r>
              <a:rPr lang="en-US" sz="2700" dirty="0"/>
              <a:t>Maxwell Equations (‘macroscopic’ differential form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8746"/>
            <a:ext cx="8229600" cy="4267200"/>
          </a:xfrm>
        </p:spPr>
        <p:txBody>
          <a:bodyPr/>
          <a:lstStyle/>
          <a:p>
            <a:pPr>
              <a:spcBef>
                <a:spcPts val="3000"/>
              </a:spcBef>
            </a:pPr>
            <a:r>
              <a:rPr lang="en-US" dirty="0"/>
              <a:t>Gauss’s Law:</a:t>
            </a:r>
          </a:p>
          <a:p>
            <a:pPr>
              <a:spcBef>
                <a:spcPts val="3000"/>
              </a:spcBef>
            </a:pPr>
            <a:r>
              <a:rPr lang="en-US" dirty="0"/>
              <a:t>Gauss’s Law for magnetism:</a:t>
            </a:r>
          </a:p>
          <a:p>
            <a:pPr>
              <a:spcBef>
                <a:spcPts val="3000"/>
              </a:spcBef>
            </a:pPr>
            <a:r>
              <a:rPr lang="en-US" dirty="0"/>
              <a:t>Faraday’s Law:</a:t>
            </a:r>
          </a:p>
          <a:p>
            <a:pPr>
              <a:spcBef>
                <a:spcPts val="3000"/>
              </a:spcBef>
            </a:pPr>
            <a:r>
              <a:rPr lang="en-US" dirty="0"/>
              <a:t>Ampere’s Law:</a:t>
            </a:r>
          </a:p>
        </p:txBody>
      </p:sp>
      <p:graphicFrame>
        <p:nvGraphicFramePr>
          <p:cNvPr id="2304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291870"/>
              </p:ext>
            </p:extLst>
          </p:nvPr>
        </p:nvGraphicFramePr>
        <p:xfrm>
          <a:off x="2817172" y="1636490"/>
          <a:ext cx="15176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660240" imgH="241200" progId="Equation.DSMT4">
                  <p:embed/>
                </p:oleObj>
              </mc:Choice>
              <mc:Fallback>
                <p:oleObj name="Equation" r:id="rId3" imgW="660240" imgH="241200" progId="Equation.DSMT4">
                  <p:embed/>
                  <p:pic>
                    <p:nvPicPr>
                      <p:cNvPr id="2304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172" y="1636490"/>
                        <a:ext cx="15176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239281"/>
              </p:ext>
            </p:extLst>
          </p:nvPr>
        </p:nvGraphicFramePr>
        <p:xfrm>
          <a:off x="4844838" y="2402020"/>
          <a:ext cx="12858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558720" imgH="177480" progId="Equation.DSMT4">
                  <p:embed/>
                </p:oleObj>
              </mc:Choice>
              <mc:Fallback>
                <p:oleObj name="Equation" r:id="rId5" imgW="558720" imgH="177480" progId="Equation.DSMT4">
                  <p:embed/>
                  <p:pic>
                    <p:nvPicPr>
                      <p:cNvPr id="2304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4838" y="2402020"/>
                        <a:ext cx="128587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22919"/>
              </p:ext>
            </p:extLst>
          </p:nvPr>
        </p:nvGraphicFramePr>
        <p:xfrm>
          <a:off x="3085695" y="2939309"/>
          <a:ext cx="19272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838080" imgH="393480" progId="Equation.DSMT4">
                  <p:embed/>
                </p:oleObj>
              </mc:Choice>
              <mc:Fallback>
                <p:oleObj name="Equation" r:id="rId7" imgW="838080" imgH="393480" progId="Equation.DSMT4">
                  <p:embed/>
                  <p:pic>
                    <p:nvPicPr>
                      <p:cNvPr id="2304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5695" y="2939309"/>
                        <a:ext cx="1927225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78856"/>
              </p:ext>
            </p:extLst>
          </p:nvPr>
        </p:nvGraphicFramePr>
        <p:xfrm>
          <a:off x="3030908" y="3700595"/>
          <a:ext cx="248126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1079280" imgH="393480" progId="Equation.DSMT4">
                  <p:embed/>
                </p:oleObj>
              </mc:Choice>
              <mc:Fallback>
                <p:oleObj name="Equation" r:id="rId9" imgW="1079280" imgH="393480" progId="Equation.DSMT4">
                  <p:embed/>
                  <p:pic>
                    <p:nvPicPr>
                      <p:cNvPr id="2304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908" y="3700595"/>
                        <a:ext cx="2481262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0406" name="Picture 6" descr="C:\Users\hjj\Desktop\James_Clerk_Maxwell.png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AF9F9"/>
              </a:clrFrom>
              <a:clrTo>
                <a:srgbClr val="FAF9F9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568393" y="1636844"/>
            <a:ext cx="1901171" cy="2286000"/>
          </a:xfrm>
          <a:prstGeom prst="rect">
            <a:avLst/>
          </a:prstGeom>
          <a:noFill/>
        </p:spPr>
      </p:pic>
      <p:sp>
        <p:nvSpPr>
          <p:cNvPr id="9" name="Rectangle 8"/>
          <p:cNvSpPr/>
          <p:nvPr/>
        </p:nvSpPr>
        <p:spPr>
          <a:xfrm>
            <a:off x="6501924" y="3792809"/>
            <a:ext cx="20585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James C. Maxwell (1831-1879)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12603057"/>
              </p:ext>
            </p:extLst>
          </p:nvPr>
        </p:nvGraphicFramePr>
        <p:xfrm>
          <a:off x="762000" y="5029200"/>
          <a:ext cx="7543800" cy="11887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058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660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699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0198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/>
                        <a:t>H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Magnetic field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/>
                        <a:t>B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Magnetic induction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/>
                        <a:t>E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Electric field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/>
                        <a:t>D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Electric displacement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 err="1"/>
                        <a:t>J</a:t>
                      </a:r>
                      <a:r>
                        <a:rPr lang="en-US" sz="2000" i="1" baseline="-25000" dirty="0" err="1"/>
                        <a:t>f</a:t>
                      </a:r>
                      <a:endParaRPr lang="en-US" sz="2000" i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</a:rPr>
                        <a:t>Free</a:t>
                      </a:r>
                      <a:r>
                        <a:rPr lang="en-US" sz="2000" baseline="0" dirty="0"/>
                        <a:t> current density</a:t>
                      </a:r>
                      <a:endParaRPr lang="en-US" sz="2000" dirty="0"/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 err="1">
                          <a:latin typeface="Symbol" pitchFamily="18" charset="2"/>
                        </a:rPr>
                        <a:t>r</a:t>
                      </a:r>
                      <a:r>
                        <a:rPr lang="en-US" sz="2000" i="1" baseline="-25000" dirty="0" err="1"/>
                        <a:t>f</a:t>
                      </a:r>
                      <a:endParaRPr lang="en-US" sz="2000" i="1" baseline="-25000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</a:rPr>
                        <a:t>Free</a:t>
                      </a:r>
                      <a:r>
                        <a:rPr lang="en-US" sz="2000" dirty="0"/>
                        <a:t> charge density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4322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titutive relations in amorphous mater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2044"/>
            <a:ext cx="8229600" cy="4603956"/>
          </a:xfrm>
        </p:spPr>
        <p:txBody>
          <a:bodyPr/>
          <a:lstStyle/>
          <a:p>
            <a:pPr>
              <a:spcBef>
                <a:spcPts val="1000"/>
              </a:spcBef>
            </a:pPr>
            <a:r>
              <a:rPr lang="en-US" dirty="0"/>
              <a:t>General form for non-</a:t>
            </a:r>
            <a:r>
              <a:rPr lang="en-US" dirty="0" err="1"/>
              <a:t>bianisotropic</a:t>
            </a:r>
            <a:r>
              <a:rPr lang="en-US" dirty="0"/>
              <a:t> media:</a:t>
            </a:r>
          </a:p>
          <a:p>
            <a:pPr>
              <a:spcBef>
                <a:spcPts val="1000"/>
              </a:spcBef>
            </a:pPr>
            <a:endParaRPr lang="en-US" sz="3200" dirty="0"/>
          </a:p>
          <a:p>
            <a:pPr>
              <a:spcBef>
                <a:spcPts val="1000"/>
              </a:spcBef>
            </a:pPr>
            <a:r>
              <a:rPr lang="en-US" dirty="0"/>
              <a:t>Most amorphous materials are isotropic</a:t>
            </a:r>
          </a:p>
          <a:p>
            <a:pPr lvl="1">
              <a:spcBef>
                <a:spcPts val="1000"/>
              </a:spcBef>
            </a:pPr>
            <a:r>
              <a:rPr lang="en-US" i="1" dirty="0"/>
              <a:t>E</a:t>
            </a:r>
            <a:r>
              <a:rPr lang="en-US" dirty="0"/>
              <a:t> and </a:t>
            </a:r>
            <a:r>
              <a:rPr lang="en-US" i="1" dirty="0"/>
              <a:t>D</a:t>
            </a:r>
            <a:r>
              <a:rPr lang="en-US" dirty="0"/>
              <a:t> (or </a:t>
            </a:r>
            <a:r>
              <a:rPr lang="en-US" i="1" dirty="0"/>
              <a:t>B</a:t>
            </a:r>
            <a:r>
              <a:rPr lang="en-US" dirty="0"/>
              <a:t> and </a:t>
            </a:r>
            <a:r>
              <a:rPr lang="en-US" i="1" dirty="0"/>
              <a:t>H</a:t>
            </a:r>
            <a:r>
              <a:rPr lang="en-US" dirty="0"/>
              <a:t>) always align in the same direction</a:t>
            </a:r>
          </a:p>
          <a:p>
            <a:pPr lvl="1">
              <a:spcBef>
                <a:spcPts val="1000"/>
              </a:spcBef>
            </a:pPr>
            <a:r>
              <a:rPr lang="en-US" dirty="0"/>
              <a:t>In most non-magnetic glasses, </a:t>
            </a:r>
            <a:r>
              <a:rPr lang="en-US" i="1" dirty="0" err="1">
                <a:latin typeface="Symbol" pitchFamily="18" charset="2"/>
              </a:rPr>
              <a:t>m</a:t>
            </a:r>
            <a:r>
              <a:rPr lang="en-US" i="1" baseline="-25000" dirty="0" err="1"/>
              <a:t>r</a:t>
            </a:r>
            <a:r>
              <a:rPr lang="en-US" i="1" baseline="-25000" dirty="0"/>
              <a:t> </a:t>
            </a:r>
            <a:r>
              <a:rPr lang="en-US" dirty="0"/>
              <a:t> is close to 1 (</a:t>
            </a:r>
            <a:r>
              <a:rPr lang="en-US" i="1" dirty="0">
                <a:latin typeface="Symbol" pitchFamily="18" charset="2"/>
              </a:rPr>
              <a:t>m</a:t>
            </a:r>
            <a:r>
              <a:rPr lang="en-US" dirty="0"/>
              <a:t> = </a:t>
            </a:r>
            <a:r>
              <a:rPr lang="en-US" i="1" dirty="0">
                <a:latin typeface="Symbol" pitchFamily="18" charset="2"/>
              </a:rPr>
              <a:t>m</a:t>
            </a:r>
            <a:r>
              <a:rPr lang="en-US" i="1" baseline="-25000" dirty="0"/>
              <a:t>0</a:t>
            </a:r>
            <a:r>
              <a:rPr lang="en-US" dirty="0"/>
              <a:t>)</a:t>
            </a:r>
          </a:p>
        </p:txBody>
      </p:sp>
      <p:graphicFrame>
        <p:nvGraphicFramePr>
          <p:cNvPr id="2314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556424"/>
              </p:ext>
            </p:extLst>
          </p:nvPr>
        </p:nvGraphicFramePr>
        <p:xfrm>
          <a:off x="850440" y="2059628"/>
          <a:ext cx="18097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787320" imgH="228600" progId="Equation.DSMT4">
                  <p:embed/>
                </p:oleObj>
              </mc:Choice>
              <mc:Fallback>
                <p:oleObj name="Equation" r:id="rId4" imgW="787320" imgH="228600" progId="Equation.DSMT4">
                  <p:embed/>
                  <p:pic>
                    <p:nvPicPr>
                      <p:cNvPr id="2314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440" y="2059628"/>
                        <a:ext cx="180975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276519"/>
              </p:ext>
            </p:extLst>
          </p:nvPr>
        </p:nvGraphicFramePr>
        <p:xfrm>
          <a:off x="3227388" y="2059628"/>
          <a:ext cx="233521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015920" imgH="228600" progId="Equation.DSMT4">
                  <p:embed/>
                </p:oleObj>
              </mc:Choice>
              <mc:Fallback>
                <p:oleObj name="Equation" r:id="rId6" imgW="1015920" imgH="228600" progId="Equation.DSMT4">
                  <p:embed/>
                  <p:pic>
                    <p:nvPicPr>
                      <p:cNvPr id="2314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2059628"/>
                        <a:ext cx="2335212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01457"/>
              </p:ext>
            </p:extLst>
          </p:nvPr>
        </p:nvGraphicFramePr>
        <p:xfrm>
          <a:off x="966488" y="4030172"/>
          <a:ext cx="145891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634680" imgH="228600" progId="Equation.DSMT4">
                  <p:embed/>
                </p:oleObj>
              </mc:Choice>
              <mc:Fallback>
                <p:oleObj name="Equation" r:id="rId8" imgW="634680" imgH="228600" progId="Equation.DSMT4">
                  <p:embed/>
                  <p:pic>
                    <p:nvPicPr>
                      <p:cNvPr id="2314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488" y="4030172"/>
                        <a:ext cx="1458912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20095"/>
              </p:ext>
            </p:extLst>
          </p:nvPr>
        </p:nvGraphicFramePr>
        <p:xfrm>
          <a:off x="2751746" y="4030662"/>
          <a:ext cx="14763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660240" imgH="228600" progId="Equation.DSMT4">
                  <p:embed/>
                </p:oleObj>
              </mc:Choice>
              <mc:Fallback>
                <p:oleObj name="Equation" r:id="rId10" imgW="660240" imgH="228600" progId="Equation.DSMT4">
                  <p:embed/>
                  <p:pic>
                    <p:nvPicPr>
                      <p:cNvPr id="2314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746" y="4030662"/>
                        <a:ext cx="147637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720766"/>
              </p:ext>
            </p:extLst>
          </p:nvPr>
        </p:nvGraphicFramePr>
        <p:xfrm>
          <a:off x="937913" y="4612620"/>
          <a:ext cx="41433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1803240" imgH="228600" progId="Equation.DSMT4">
                  <p:embed/>
                </p:oleObj>
              </mc:Choice>
              <mc:Fallback>
                <p:oleObj name="Equation" r:id="rId12" imgW="1803240" imgH="228600" progId="Equation.DSMT4">
                  <p:embed/>
                  <p:pic>
                    <p:nvPicPr>
                      <p:cNvPr id="2314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913" y="4612620"/>
                        <a:ext cx="4143375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419990"/>
              </p:ext>
            </p:extLst>
          </p:nvPr>
        </p:nvGraphicFramePr>
        <p:xfrm>
          <a:off x="944263" y="5215820"/>
          <a:ext cx="56610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2463480" imgH="228600" progId="Equation.DSMT4">
                  <p:embed/>
                </p:oleObj>
              </mc:Choice>
              <mc:Fallback>
                <p:oleObj name="Equation" r:id="rId14" imgW="2463480" imgH="228600" progId="Equation.DSMT4">
                  <p:embed/>
                  <p:pic>
                    <p:nvPicPr>
                      <p:cNvPr id="2314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263" y="5215820"/>
                        <a:ext cx="5661025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678048" y="5086010"/>
            <a:ext cx="186489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Non-magnetic media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326389" y="4063969"/>
            <a:ext cx="1828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/>
              <a:t>Linear media</a:t>
            </a: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088942"/>
              </p:ext>
            </p:extLst>
          </p:nvPr>
        </p:nvGraphicFramePr>
        <p:xfrm>
          <a:off x="955005" y="5843645"/>
          <a:ext cx="326866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1625400" imgH="266400" progId="Equation.DSMT4">
                  <p:embed/>
                </p:oleObj>
              </mc:Choice>
              <mc:Fallback>
                <p:oleObj name="Equation" r:id="rId16" imgW="1625400" imgH="266400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005" y="5843645"/>
                        <a:ext cx="3268662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4495800" y="5890446"/>
            <a:ext cx="25506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Non-magnetic medi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8939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ractive index of glass: general tren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8458"/>
            <a:ext cx="8077200" cy="884304"/>
          </a:xfrm>
        </p:spPr>
        <p:txBody>
          <a:bodyPr/>
          <a:lstStyle/>
          <a:p>
            <a:pPr>
              <a:spcBef>
                <a:spcPts val="1000"/>
              </a:spcBef>
            </a:pPr>
            <a:r>
              <a:rPr lang="en-US" dirty="0"/>
              <a:t>Addition of heavy elements increases index</a:t>
            </a:r>
          </a:p>
          <a:p>
            <a:pPr lvl="1">
              <a:spcBef>
                <a:spcPts val="1000"/>
              </a:spcBef>
            </a:pPr>
            <a:r>
              <a:rPr lang="en-US" sz="2400" dirty="0"/>
              <a:t>Lead-containing glasse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8052" y="2641362"/>
            <a:ext cx="4004126" cy="32766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57200" y="2554672"/>
            <a:ext cx="3733800" cy="29341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spcBef>
                <a:spcPts val="1000"/>
              </a:spcBef>
              <a:spcAft>
                <a:spcPct val="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r>
              <a:rPr lang="en-US" sz="2400" kern="0" dirty="0">
                <a:solidFill>
                  <a:prstClr val="black"/>
                </a:solidFill>
              </a:rPr>
              <a:t>Addition of alkali oxides increases index</a:t>
            </a:r>
          </a:p>
          <a:p>
            <a:pPr marL="795338" lvl="1" indent="-338138" fontAlgn="base">
              <a:spcBef>
                <a:spcPts val="1000"/>
              </a:spcBef>
              <a:spcAft>
                <a:spcPct val="0"/>
              </a:spcAft>
              <a:buClr>
                <a:srgbClr val="C0504D"/>
              </a:buClr>
              <a:buSzPct val="80000"/>
              <a:buFont typeface="Wingdings" pitchFamily="2" charset="2"/>
              <a:buChar char="¨"/>
            </a:pPr>
            <a:r>
              <a:rPr lang="en-US" sz="2400" kern="0" dirty="0">
                <a:solidFill>
                  <a:prstClr val="black"/>
                </a:solidFill>
              </a:rPr>
              <a:t>NBOs have larger polarizability than BOs</a:t>
            </a:r>
          </a:p>
          <a:p>
            <a:pPr marL="342900" lvl="0" indent="-342900" fontAlgn="base">
              <a:spcBef>
                <a:spcPts val="1000"/>
              </a:spcBef>
              <a:spcAft>
                <a:spcPct val="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r>
              <a:rPr lang="en-US" sz="2400" kern="0" dirty="0">
                <a:solidFill>
                  <a:prstClr val="black"/>
                </a:solidFill>
              </a:rPr>
              <a:t>Fictive temperature (density) dependence</a:t>
            </a:r>
          </a:p>
        </p:txBody>
      </p:sp>
      <p:sp>
        <p:nvSpPr>
          <p:cNvPr id="8" name="Rectangle 7"/>
          <p:cNvSpPr/>
          <p:nvPr/>
        </p:nvSpPr>
        <p:spPr>
          <a:xfrm>
            <a:off x="3776530" y="6081063"/>
            <a:ext cx="4572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>
                <a:latin typeface="Arial" panose="020B0604020202020204" pitchFamily="34" charset="0"/>
              </a:rPr>
              <a:t>Rawson, </a:t>
            </a:r>
            <a:r>
              <a:rPr lang="en-US" sz="1400" i="1" dirty="0">
                <a:latin typeface="Arial" panose="020B0604020202020204" pitchFamily="34" charset="0"/>
              </a:rPr>
              <a:t>Properties and Applications of Glasses</a:t>
            </a:r>
            <a:r>
              <a:rPr lang="en-US" sz="1400" dirty="0">
                <a:latin typeface="Arial" panose="020B0604020202020204" pitchFamily="34" charset="0"/>
              </a:rPr>
              <a:t> (1980)</a:t>
            </a:r>
            <a:endParaRPr lang="en-US" sz="1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8399517"/>
      </p:ext>
    </p:extLst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29207</TotalTime>
  <Words>1620</Words>
  <Application>Microsoft Office PowerPoint</Application>
  <PresentationFormat>On-screen Show (4:3)</PresentationFormat>
  <Paragraphs>447</Paragraphs>
  <Slides>43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5" baseType="lpstr">
      <vt:lpstr>宋体</vt:lpstr>
      <vt:lpstr>Arial</vt:lpstr>
      <vt:lpstr>Arial Black</vt:lpstr>
      <vt:lpstr>Calibri</vt:lpstr>
      <vt:lpstr>Cambria Math</vt:lpstr>
      <vt:lpstr>Comic Sans MS</vt:lpstr>
      <vt:lpstr>Open Sans</vt:lpstr>
      <vt:lpstr>Symbol</vt:lpstr>
      <vt:lpstr>Times New Roman</vt:lpstr>
      <vt:lpstr>Wingdings</vt:lpstr>
      <vt:lpstr>Pixel</vt:lpstr>
      <vt:lpstr>Equation</vt:lpstr>
      <vt:lpstr>MIT 3.071 Amorphous Materials  13: Optical Properties</vt:lpstr>
      <vt:lpstr>After-class reading list</vt:lpstr>
      <vt:lpstr>PowerPoint Presentation</vt:lpstr>
      <vt:lpstr>Refraction</vt:lpstr>
      <vt:lpstr>Transparency</vt:lpstr>
      <vt:lpstr>Color</vt:lpstr>
      <vt:lpstr>Maxwell Equations (‘macroscopic’ differential form)</vt:lpstr>
      <vt:lpstr>Constitutive relations in amorphous materials</vt:lpstr>
      <vt:lpstr>Refractive index of glass: general trends</vt:lpstr>
      <vt:lpstr>Kramers-Kronig (K-K) relation</vt:lpstr>
      <vt:lpstr>Refractive index of glasses</vt:lpstr>
      <vt:lpstr>Chromatic dispersion of glasses</vt:lpstr>
      <vt:lpstr>Chromatic dispersion of glasses</vt:lpstr>
      <vt:lpstr>Chromatic dispersion of glasses</vt:lpstr>
      <vt:lpstr>PowerPoint Presentation</vt:lpstr>
      <vt:lpstr>Dispersive concentrators for lateral solar spectrum splitting</vt:lpstr>
      <vt:lpstr>Optical loss in silica glass</vt:lpstr>
      <vt:lpstr>Optical loss / attenuation mechanisms</vt:lpstr>
      <vt:lpstr>Optical loss mechanisms in glasses</vt:lpstr>
      <vt:lpstr>Electronic absorption in amorphous solids</vt:lpstr>
      <vt:lpstr>Electronic absorption in amorphous solids</vt:lpstr>
      <vt:lpstr>Electronic absorption in amorphous solids</vt:lpstr>
      <vt:lpstr>Electronic absorption in amorphous solids</vt:lpstr>
      <vt:lpstr>Electronic absorption in amorphous solids</vt:lpstr>
      <vt:lpstr>Electronic absorption in amorphous solids</vt:lpstr>
      <vt:lpstr>Electronic absorption in amorphous solids</vt:lpstr>
      <vt:lpstr>Electronic absorption in amorphous solids</vt:lpstr>
      <vt:lpstr>Vibrational absorption</vt:lpstr>
      <vt:lpstr>Infrared windows of common optical materials</vt:lpstr>
      <vt:lpstr>Sources of Rayleigh scattering in glass</vt:lpstr>
      <vt:lpstr>Intrinsic optical loss spectrum in glass</vt:lpstr>
      <vt:lpstr>Total optical loss in glasses</vt:lpstr>
      <vt:lpstr>PowerPoint Presentation</vt:lpstr>
      <vt:lpstr>Transparent glass coloring: absorption</vt:lpstr>
      <vt:lpstr>Transparent glass coloring: absorption</vt:lpstr>
      <vt:lpstr>Transparent glass coloring: absorption</vt:lpstr>
      <vt:lpstr>Examples of color glasses with ion additives</vt:lpstr>
      <vt:lpstr>Transparent glass coloring: scattering</vt:lpstr>
      <vt:lpstr>Striking colors</vt:lpstr>
      <vt:lpstr>Photochromic and electrochromic glasses</vt:lpstr>
      <vt:lpstr>Photochromic and electrochromic glasses</vt:lpstr>
      <vt:lpstr>Photochromic and electrochromic glasses</vt:lpstr>
      <vt:lpstr>Summa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hjj</dc:creator>
  <cp:lastModifiedBy>JJ HU</cp:lastModifiedBy>
  <cp:revision>3708</cp:revision>
  <dcterms:created xsi:type="dcterms:W3CDTF">2006-08-16T00:00:00Z</dcterms:created>
  <dcterms:modified xsi:type="dcterms:W3CDTF">2021-04-28T02:18:57Z</dcterms:modified>
</cp:coreProperties>
</file>